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2BA017" w14:textId="77777777" w:rsidR="00923FF5" w:rsidRPr="00C63C49" w:rsidRDefault="00923FF5" w:rsidP="00923FF5">
      <w:pPr>
        <w:spacing w:line="240" w:lineRule="auto"/>
        <w:jc w:val="center"/>
        <w:rPr>
          <w:rFonts w:eastAsia="Calibri"/>
          <w:b/>
          <w:szCs w:val="24"/>
        </w:rPr>
      </w:pPr>
      <w:bookmarkStart w:id="0" w:name="_GoBack"/>
      <w:bookmarkEnd w:id="0"/>
      <w:r>
        <w:rPr>
          <w:rFonts w:eastAsia="Calibri"/>
          <w:b/>
          <w:szCs w:val="24"/>
        </w:rPr>
        <w:t xml:space="preserve">Chapter </w:t>
      </w:r>
      <w:r w:rsidRPr="00C63C49">
        <w:rPr>
          <w:rFonts w:eastAsia="Calibri"/>
          <w:b/>
          <w:szCs w:val="24"/>
        </w:rPr>
        <w:t>3</w:t>
      </w:r>
    </w:p>
    <w:p w14:paraId="4EA96A3F" w14:textId="77777777" w:rsidR="00923FF5" w:rsidRPr="00C63C49" w:rsidRDefault="00923FF5" w:rsidP="00923FF5">
      <w:pPr>
        <w:spacing w:line="240" w:lineRule="auto"/>
        <w:contextualSpacing/>
        <w:jc w:val="center"/>
        <w:rPr>
          <w:b/>
          <w:szCs w:val="24"/>
        </w:rPr>
      </w:pPr>
      <w:r w:rsidRPr="00C63C49">
        <w:rPr>
          <w:b/>
          <w:szCs w:val="24"/>
        </w:rPr>
        <w:t xml:space="preserve">Vector-Valued Functions </w:t>
      </w:r>
    </w:p>
    <w:p w14:paraId="545DCF33" w14:textId="77777777" w:rsidR="00923FF5" w:rsidRPr="0028236C" w:rsidRDefault="00923FF5" w:rsidP="00923FF5">
      <w:pPr>
        <w:spacing w:line="240" w:lineRule="auto"/>
        <w:jc w:val="center"/>
        <w:rPr>
          <w:b/>
          <w:szCs w:val="24"/>
        </w:rPr>
      </w:pPr>
      <w:r w:rsidRPr="0028236C">
        <w:rPr>
          <w:b/>
          <w:szCs w:val="24"/>
        </w:rPr>
        <w:t>3.4 Motion in Space</w:t>
      </w:r>
    </w:p>
    <w:p w14:paraId="2DE2A8FA" w14:textId="77777777" w:rsidR="00923FF5" w:rsidRDefault="00923FF5" w:rsidP="00923FF5">
      <w:pPr>
        <w:spacing w:line="240" w:lineRule="auto"/>
        <w:jc w:val="center"/>
        <w:rPr>
          <w:b/>
          <w:szCs w:val="24"/>
        </w:rPr>
      </w:pPr>
    </w:p>
    <w:p w14:paraId="6B79434D" w14:textId="77777777" w:rsidR="00923FF5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Section Exercises</w:t>
      </w:r>
    </w:p>
    <w:p w14:paraId="2617E1ED" w14:textId="77777777" w:rsidR="00923FF5" w:rsidRPr="005D10CA" w:rsidRDefault="00923FF5" w:rsidP="00923FF5">
      <w:pPr>
        <w:spacing w:line="240" w:lineRule="auto"/>
        <w:rPr>
          <w:b/>
          <w:szCs w:val="24"/>
        </w:rPr>
      </w:pPr>
    </w:p>
    <w:p w14:paraId="7D430BCC" w14:textId="1AC1EA8A" w:rsidR="00923FF5" w:rsidRPr="005D10CA" w:rsidRDefault="00523CDF" w:rsidP="00523CDF">
      <w:r>
        <w:t>155.</w:t>
      </w:r>
      <w:r>
        <w:tab/>
      </w:r>
      <w:r w:rsidR="00923FF5" w:rsidRPr="005D10CA">
        <w:t xml:space="preserve">Given </w:t>
      </w:r>
      <w:r w:rsidR="00923FF5" w:rsidRPr="00621B70">
        <w:rPr>
          <w:position w:val="-10"/>
        </w:rPr>
        <w:object w:dxaOrig="2980" w:dyaOrig="400" w14:anchorId="29EDC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7pt;height:19.65pt" o:ole="">
            <v:imagedata r:id="rId9" o:title=""/>
          </v:shape>
          <o:OLEObject Type="Embed" ProgID="Equation.DSMT4" ShapeID="_x0000_i1025" DrawAspect="Content" ObjectID="_1538900658" r:id="rId10"/>
        </w:object>
      </w:r>
      <w:r w:rsidR="00923FF5" w:rsidRPr="005D10CA">
        <w:t xml:space="preserve"> find the velocity of a particle moving along this curve. </w:t>
      </w:r>
    </w:p>
    <w:p w14:paraId="102894FD" w14:textId="77777777" w:rsidR="00923FF5" w:rsidRPr="00E46EF0" w:rsidRDefault="00923FF5" w:rsidP="00923FF5">
      <w:pPr>
        <w:spacing w:line="240" w:lineRule="auto"/>
      </w:pPr>
      <w:r w:rsidRPr="005D10CA">
        <w:rPr>
          <w:noProof/>
        </w:rPr>
        <w:drawing>
          <wp:inline distT="0" distB="0" distL="0" distR="0" wp14:anchorId="5D5F18BB" wp14:editId="2444B718">
            <wp:extent cx="2771775" cy="1666875"/>
            <wp:effectExtent l="0" t="0" r="9525" b="9525"/>
            <wp:docPr id="21" name="Picture 21" descr="L:\Clients\Connexions\CONNEX140020_Calculus\05_Art Development\Ch_13\99_Current Art\JPEG\CNX_Calc_Figure_13_04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L:\Clients\Connexions\CONNEX140020_Calculus\05_Art Development\Ch_13\99_Current Art\JPEG\CNX_Calc_Figure_13_04_205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85565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0"/>
          <w:szCs w:val="24"/>
        </w:rPr>
        <w:object w:dxaOrig="2480" w:dyaOrig="320" w14:anchorId="23211CE0">
          <v:shape id="_x0000_i1026" type="#_x0000_t75" style="width:123.45pt;height:15.9pt" o:ole="">
            <v:imagedata r:id="rId12" o:title=""/>
          </v:shape>
          <o:OLEObject Type="Embed" ProgID="Equation.DSMT4" ShapeID="_x0000_i1026" DrawAspect="Content" ObjectID="_1538900659" r:id="rId13"/>
        </w:object>
      </w:r>
    </w:p>
    <w:p w14:paraId="30CEF9C1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10D35845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0A0160C7" w14:textId="0F502620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 xml:space="preserve">Given the following position functions, find the velocity, acceleration, and speed in terms of the parameter </w:t>
      </w:r>
      <w:r w:rsidRPr="005D10CA">
        <w:rPr>
          <w:b/>
          <w:i/>
          <w:szCs w:val="24"/>
        </w:rPr>
        <w:t>t</w:t>
      </w:r>
      <w:r w:rsidRPr="005D10CA">
        <w:rPr>
          <w:b/>
          <w:szCs w:val="24"/>
        </w:rPr>
        <w:t>.</w:t>
      </w:r>
    </w:p>
    <w:p w14:paraId="71EA64B8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4826CA0C" w14:textId="42CA5F23" w:rsidR="00923FF5" w:rsidRPr="005D10CA" w:rsidRDefault="00523CDF" w:rsidP="00523CDF">
      <w:r>
        <w:t>157.</w:t>
      </w:r>
      <w:r>
        <w:tab/>
      </w:r>
      <w:r w:rsidR="00923FF5" w:rsidRPr="005D10CA">
        <w:object w:dxaOrig="2320" w:dyaOrig="520" w14:anchorId="68348F79">
          <v:shape id="_x0000_i1027" type="#_x0000_t75" style="width:115.95pt;height:26.2pt" o:ole="">
            <v:imagedata r:id="rId14" o:title=""/>
          </v:shape>
          <o:OLEObject Type="Embed" ProgID="Equation.DSMT4" ShapeID="_x0000_i1027" DrawAspect="Content" ObjectID="_1538900660" r:id="rId15"/>
        </w:object>
      </w:r>
    </w:p>
    <w:p w14:paraId="13221B15" w14:textId="77777777" w:rsidR="00923FF5" w:rsidRPr="005D10CA" w:rsidRDefault="00923FF5" w:rsidP="00923FF5">
      <w:pPr>
        <w:spacing w:line="240" w:lineRule="auto"/>
        <w:rPr>
          <w:position w:val="-10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4"/>
          <w:szCs w:val="24"/>
        </w:rPr>
        <w:object w:dxaOrig="2540" w:dyaOrig="400" w14:anchorId="4370FB16">
          <v:shape id="_x0000_i1028" type="#_x0000_t75" style="width:125.3pt;height:18.7pt" o:ole="">
            <v:imagedata r:id="rId16" o:title=""/>
          </v:shape>
          <o:OLEObject Type="Embed" ProgID="Equation.DSMT4" ShapeID="_x0000_i1028" DrawAspect="Content" ObjectID="_1538900661" r:id="rId17"/>
        </w:object>
      </w:r>
      <w:r w:rsidRPr="005D10CA">
        <w:rPr>
          <w:szCs w:val="24"/>
        </w:rPr>
        <w:t xml:space="preserve"> </w:t>
      </w:r>
      <w:r w:rsidRPr="005D10CA">
        <w:rPr>
          <w:position w:val="-14"/>
          <w:szCs w:val="24"/>
        </w:rPr>
        <w:object w:dxaOrig="2580" w:dyaOrig="400" w14:anchorId="605D4492">
          <v:shape id="_x0000_i1029" type="#_x0000_t75" style="width:129.05pt;height:18.7pt" o:ole="">
            <v:imagedata r:id="rId18" o:title=""/>
          </v:shape>
          <o:OLEObject Type="Embed" ProgID="Equation.DSMT4" ShapeID="_x0000_i1029" DrawAspect="Content" ObjectID="_1538900662" r:id="rId19"/>
        </w:object>
      </w:r>
      <w:r w:rsidRPr="005D10CA">
        <w:rPr>
          <w:szCs w:val="24"/>
        </w:rPr>
        <w:t xml:space="preserve"> </w:t>
      </w:r>
      <w:r w:rsidRPr="005D10CA">
        <w:rPr>
          <w:position w:val="-10"/>
          <w:szCs w:val="24"/>
        </w:rPr>
        <w:object w:dxaOrig="1700" w:dyaOrig="440" w14:anchorId="751C7D1D">
          <v:shape id="_x0000_i1030" type="#_x0000_t75" style="width:84.15pt;height:21.5pt" o:ole="">
            <v:imagedata r:id="rId20" o:title=""/>
          </v:shape>
          <o:OLEObject Type="Embed" ProgID="Equation.DSMT4" ShapeID="_x0000_i1030" DrawAspect="Content" ObjectID="_1538900663" r:id="rId21"/>
        </w:object>
      </w:r>
    </w:p>
    <w:p w14:paraId="5E9D8652" w14:textId="30488EE5" w:rsidR="00923FF5" w:rsidRPr="005D10CA" w:rsidRDefault="00923FF5" w:rsidP="00923FF5">
      <w:pPr>
        <w:spacing w:line="240" w:lineRule="auto"/>
        <w:rPr>
          <w:szCs w:val="24"/>
        </w:rPr>
      </w:pPr>
    </w:p>
    <w:p w14:paraId="5C36DCA4" w14:textId="03D0667F" w:rsidR="00923FF5" w:rsidRPr="005D10CA" w:rsidRDefault="00523CDF" w:rsidP="00523CDF">
      <w:r>
        <w:t>159.</w:t>
      </w:r>
      <w:r>
        <w:tab/>
      </w:r>
      <w:r w:rsidR="00923FF5" w:rsidRPr="005D10CA">
        <w:rPr>
          <w:position w:val="-10"/>
        </w:rPr>
        <w:object w:dxaOrig="2200" w:dyaOrig="320" w14:anchorId="63EF7F87">
          <v:shape id="_x0000_i1031" type="#_x0000_t75" style="width:110.35pt;height:15.9pt" o:ole="">
            <v:imagedata r:id="rId22" o:title=""/>
          </v:shape>
          <o:OLEObject Type="Embed" ProgID="Equation.DSMT4" ShapeID="_x0000_i1031" DrawAspect="Content" ObjectID="_1538900664" r:id="rId23"/>
        </w:object>
      </w:r>
      <w:r w:rsidR="00923FF5" w:rsidRPr="005D10CA">
        <w:t xml:space="preserve"> The graph is shown here: </w:t>
      </w:r>
    </w:p>
    <w:p w14:paraId="3FBB6C26" w14:textId="77777777" w:rsidR="00923FF5" w:rsidRPr="005D10CA" w:rsidRDefault="00923FF5" w:rsidP="00923FF5">
      <w:pPr>
        <w:spacing w:line="240" w:lineRule="auto"/>
        <w:rPr>
          <w:szCs w:val="24"/>
        </w:rPr>
      </w:pPr>
      <w:r w:rsidRPr="005D10CA">
        <w:rPr>
          <w:noProof/>
          <w:szCs w:val="24"/>
        </w:rPr>
        <w:drawing>
          <wp:inline distT="0" distB="0" distL="0" distR="0" wp14:anchorId="7B30E28A" wp14:editId="1D6FCBA2">
            <wp:extent cx="1311806" cy="1788160"/>
            <wp:effectExtent l="0" t="0" r="3175" b="2540"/>
            <wp:docPr id="22" name="Picture 22" descr="L:\Clients\Connexions\CONNEX140020_Calculus\05_Art Development\Ch_13\99_Current Art\JPEG\CNX_Calc_Figure_13_04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L:\Clients\Connexions\CONNEX140020_Calculus\05_Art Development\Ch_13\99_Current Art\JPEG\CNX_Calc_Figure_13_04_206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806" cy="178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0CF37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0"/>
          <w:szCs w:val="24"/>
        </w:rPr>
        <w:object w:dxaOrig="2380" w:dyaOrig="320" w14:anchorId="75FC4990">
          <v:shape id="_x0000_i1032" type="#_x0000_t75" style="width:119.7pt;height:15.9pt" o:ole="">
            <v:imagedata r:id="rId25" o:title=""/>
          </v:shape>
          <o:OLEObject Type="Embed" ProgID="Equation.DSMT4" ShapeID="_x0000_i1032" DrawAspect="Content" ObjectID="_1538900665" r:id="rId26"/>
        </w:object>
      </w:r>
      <w:r w:rsidRPr="005D10CA">
        <w:rPr>
          <w:szCs w:val="24"/>
        </w:rPr>
        <w:t xml:space="preserve"> </w:t>
      </w:r>
      <w:r w:rsidRPr="005D10CA">
        <w:rPr>
          <w:position w:val="-10"/>
          <w:szCs w:val="24"/>
        </w:rPr>
        <w:object w:dxaOrig="2360" w:dyaOrig="320" w14:anchorId="6A9F0C40">
          <v:shape id="_x0000_i1033" type="#_x0000_t75" style="width:116.9pt;height:15.9pt" o:ole="">
            <v:imagedata r:id="rId27" o:title=""/>
          </v:shape>
          <o:OLEObject Type="Embed" ProgID="Equation.DSMT4" ShapeID="_x0000_i1033" DrawAspect="Content" ObjectID="_1538900666" r:id="rId28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2900" w:dyaOrig="460" w14:anchorId="72A5E5AA">
          <v:shape id="_x0000_i1034" type="#_x0000_t75" style="width:144.95pt;height:24.3pt" o:ole="">
            <v:imagedata r:id="rId29" o:title=""/>
          </v:shape>
          <o:OLEObject Type="Embed" ProgID="Equation.DSMT4" ShapeID="_x0000_i1034" DrawAspect="Content" ObjectID="_1538900667" r:id="rId30"/>
        </w:object>
      </w:r>
    </w:p>
    <w:p w14:paraId="2F8A298D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</w:p>
    <w:p w14:paraId="1D0E1839" w14:textId="77777777" w:rsidR="00523CDF" w:rsidRDefault="00523CD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6268E561" w14:textId="6CF8BA40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 xml:space="preserve">Find the velocity, acceleration, and speed of a particle with the given position function. </w:t>
      </w:r>
    </w:p>
    <w:p w14:paraId="38D979F9" w14:textId="77777777" w:rsidR="00523CDF" w:rsidRDefault="00523CDF" w:rsidP="00523CDF"/>
    <w:p w14:paraId="6C3BB22C" w14:textId="73E3C3C2" w:rsidR="00923FF5" w:rsidRPr="005D10CA" w:rsidRDefault="00523CDF" w:rsidP="00523CDF">
      <w:r>
        <w:t>161.</w:t>
      </w:r>
      <w:r>
        <w:tab/>
      </w:r>
      <w:r w:rsidR="00923FF5" w:rsidRPr="005D10CA">
        <w:object w:dxaOrig="1440" w:dyaOrig="520" w14:anchorId="49B81117">
          <v:shape id="_x0000_i1035" type="#_x0000_t75" style="width:1in;height:26.2pt" o:ole="">
            <v:imagedata r:id="rId31" o:title=""/>
          </v:shape>
          <o:OLEObject Type="Embed" ProgID="Equation.DSMT4" ShapeID="_x0000_i1035" DrawAspect="Content" ObjectID="_1538900668" r:id="rId32"/>
        </w:object>
      </w:r>
    </w:p>
    <w:p w14:paraId="492F34C6" w14:textId="77777777" w:rsidR="00923FF5" w:rsidRPr="005D10CA" w:rsidRDefault="00923FF5" w:rsidP="00923FF5">
      <w:pPr>
        <w:spacing w:line="240" w:lineRule="auto"/>
        <w:rPr>
          <w:position w:val="-14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0"/>
          <w:szCs w:val="24"/>
        </w:rPr>
        <w:object w:dxaOrig="1579" w:dyaOrig="400" w14:anchorId="357480C3">
          <v:shape id="_x0000_i1036" type="#_x0000_t75" style="width:78.55pt;height:18.7pt" o:ole="">
            <v:imagedata r:id="rId33" o:title=""/>
          </v:shape>
          <o:OLEObject Type="Embed" ProgID="Equation.DSMT4" ShapeID="_x0000_i1036" DrawAspect="Content" ObjectID="_1538900669" r:id="rId34"/>
        </w:object>
      </w:r>
      <w:r w:rsidRPr="005D10CA">
        <w:rPr>
          <w:szCs w:val="24"/>
        </w:rPr>
        <w:t xml:space="preserve"> </w:t>
      </w:r>
      <w:r w:rsidRPr="005D10CA">
        <w:rPr>
          <w:position w:val="-10"/>
          <w:szCs w:val="24"/>
        </w:rPr>
        <w:object w:dxaOrig="1560" w:dyaOrig="400" w14:anchorId="517C97C6">
          <v:shape id="_x0000_i1037" type="#_x0000_t75" style="width:77.6pt;height:18.7pt" o:ole="">
            <v:imagedata r:id="rId35" o:title=""/>
          </v:shape>
          <o:OLEObject Type="Embed" ProgID="Equation.DSMT4" ShapeID="_x0000_i1037" DrawAspect="Content" ObjectID="_1538900670" r:id="rId36"/>
        </w:object>
      </w:r>
      <w:r w:rsidRPr="005D10CA">
        <w:rPr>
          <w:szCs w:val="24"/>
        </w:rPr>
        <w:t xml:space="preserve"> </w:t>
      </w:r>
      <w:r w:rsidRPr="005D10CA">
        <w:rPr>
          <w:position w:val="-14"/>
          <w:szCs w:val="24"/>
        </w:rPr>
        <w:object w:dxaOrig="1700" w:dyaOrig="480" w14:anchorId="33D76617">
          <v:shape id="_x0000_i1038" type="#_x0000_t75" style="width:84.15pt;height:24.3pt" o:ole="">
            <v:imagedata r:id="rId37" o:title=""/>
          </v:shape>
          <o:OLEObject Type="Embed" ProgID="Equation.DSMT4" ShapeID="_x0000_i1038" DrawAspect="Content" ObjectID="_1538900671" r:id="rId38"/>
        </w:object>
      </w:r>
    </w:p>
    <w:p w14:paraId="33087443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4AA52349" w14:textId="4227FD74" w:rsidR="00923FF5" w:rsidRPr="005D10CA" w:rsidRDefault="00523CDF" w:rsidP="00523CDF">
      <w:r>
        <w:t>163.</w:t>
      </w:r>
      <w:r>
        <w:tab/>
      </w:r>
      <w:r w:rsidR="00923FF5" w:rsidRPr="005D10CA">
        <w:t xml:space="preserve">The position function of an object is given by </w:t>
      </w:r>
      <w:r w:rsidR="00923FF5" w:rsidRPr="005D10CA">
        <w:rPr>
          <w:position w:val="-20"/>
        </w:rPr>
        <w:object w:dxaOrig="2180" w:dyaOrig="520" w14:anchorId="6613C5BD">
          <v:shape id="_x0000_i1039" type="#_x0000_t75" style="width:108.45pt;height:26.2pt" o:ole="">
            <v:imagedata r:id="rId39" o:title=""/>
          </v:shape>
          <o:OLEObject Type="Embed" ProgID="Equation.DSMT4" ShapeID="_x0000_i1039" DrawAspect="Content" ObjectID="_1538900672" r:id="rId40"/>
        </w:object>
      </w:r>
      <w:r w:rsidR="00923FF5" w:rsidRPr="005D10CA">
        <w:t xml:space="preserve"> </w:t>
      </w:r>
      <w:proofErr w:type="gramStart"/>
      <w:r w:rsidR="00923FF5" w:rsidRPr="005D10CA">
        <w:t>At</w:t>
      </w:r>
      <w:proofErr w:type="gramEnd"/>
      <w:r w:rsidR="00923FF5" w:rsidRPr="005D10CA">
        <w:t xml:space="preserve"> what time is the speed a minimum?</w:t>
      </w:r>
    </w:p>
    <w:p w14:paraId="3C47821C" w14:textId="77777777" w:rsidR="00923FF5" w:rsidRPr="005D10CA" w:rsidRDefault="00923FF5" w:rsidP="00923FF5">
      <w:pPr>
        <w:spacing w:line="240" w:lineRule="auto"/>
        <w:rPr>
          <w:position w:val="-6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6"/>
          <w:szCs w:val="24"/>
        </w:rPr>
        <w:object w:dxaOrig="499" w:dyaOrig="279" w14:anchorId="1F95D674">
          <v:shape id="_x0000_i1040" type="#_x0000_t75" style="width:25.25pt;height:14.05pt" o:ole="">
            <v:imagedata r:id="rId41" o:title=""/>
          </v:shape>
          <o:OLEObject Type="Embed" ProgID="Equation.DSMT4" ShapeID="_x0000_i1040" DrawAspect="Content" ObjectID="_1538900673" r:id="rId42"/>
        </w:object>
      </w:r>
    </w:p>
    <w:p w14:paraId="1E5736CE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75FE43AB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5A2B3DA6" w14:textId="77777777" w:rsidR="00523CDF" w:rsidRDefault="00523CDF" w:rsidP="00523CDF">
      <w:pPr>
        <w:spacing w:line="240" w:lineRule="auto"/>
        <w:rPr>
          <w:szCs w:val="24"/>
        </w:rPr>
      </w:pPr>
      <w:r w:rsidRPr="005D10CA">
        <w:rPr>
          <w:b/>
          <w:position w:val="-12"/>
          <w:szCs w:val="24"/>
        </w:rPr>
        <w:t xml:space="preserve">Consider the motion of a point on the circumference of a rolling circle. As the circle rolls, </w:t>
      </w:r>
      <w:r w:rsidRPr="005D10CA">
        <w:rPr>
          <w:b/>
          <w:szCs w:val="24"/>
        </w:rPr>
        <w:t xml:space="preserve">it generates the cycloid </w:t>
      </w:r>
      <w:r w:rsidRPr="005D10CA">
        <w:rPr>
          <w:b/>
          <w:position w:val="-14"/>
          <w:szCs w:val="24"/>
        </w:rPr>
        <w:object w:dxaOrig="3739" w:dyaOrig="400" w14:anchorId="5C04EBC3">
          <v:shape id="_x0000_i1041" type="#_x0000_t75" style="width:187pt;height:18.7pt" o:ole="">
            <v:imagedata r:id="rId43" o:title=""/>
          </v:shape>
          <o:OLEObject Type="Embed" ProgID="Equation.DSMT4" ShapeID="_x0000_i1041" DrawAspect="Content" ObjectID="_1538900674" r:id="rId44"/>
        </w:object>
      </w:r>
      <w:r w:rsidRPr="005D10CA">
        <w:rPr>
          <w:b/>
          <w:szCs w:val="24"/>
        </w:rPr>
        <w:t xml:space="preserve">where </w:t>
      </w:r>
      <w:r w:rsidRPr="005D10CA">
        <w:rPr>
          <w:b/>
          <w:position w:val="-6"/>
          <w:szCs w:val="24"/>
        </w:rPr>
        <w:object w:dxaOrig="240" w:dyaOrig="220" w14:anchorId="43D58D7A">
          <v:shape id="_x0000_i1042" type="#_x0000_t75" style="width:12.15pt;height:10.3pt" o:ole="">
            <v:imagedata r:id="rId45" o:title=""/>
          </v:shape>
          <o:OLEObject Type="Embed" ProgID="Equation.DSMT4" ShapeID="_x0000_i1042" DrawAspect="Content" ObjectID="_1538900675" r:id="rId46"/>
        </w:object>
      </w:r>
      <w:proofErr w:type="gramStart"/>
      <w:r w:rsidRPr="005D10CA">
        <w:rPr>
          <w:b/>
          <w:szCs w:val="24"/>
        </w:rPr>
        <w:t xml:space="preserve"> is the angular velocity of the circle and b</w:t>
      </w:r>
      <w:proofErr w:type="gramEnd"/>
      <w:r w:rsidRPr="005D10CA">
        <w:rPr>
          <w:b/>
          <w:szCs w:val="24"/>
        </w:rPr>
        <w:t xml:space="preserve"> is the radius of the circle</w:t>
      </w:r>
      <w:r w:rsidRPr="005D10CA">
        <w:rPr>
          <w:szCs w:val="24"/>
        </w:rPr>
        <w:t>:</w:t>
      </w:r>
    </w:p>
    <w:p w14:paraId="47E8F161" w14:textId="77777777" w:rsidR="00523CDF" w:rsidRPr="005D10CA" w:rsidRDefault="00523CDF" w:rsidP="00523CDF">
      <w:pPr>
        <w:spacing w:line="240" w:lineRule="auto"/>
        <w:rPr>
          <w:szCs w:val="24"/>
        </w:rPr>
      </w:pPr>
    </w:p>
    <w:p w14:paraId="4E80FB8A" w14:textId="77777777" w:rsidR="00523CDF" w:rsidRPr="005D10CA" w:rsidRDefault="00523CDF" w:rsidP="00523CDF">
      <w:pPr>
        <w:spacing w:line="240" w:lineRule="auto"/>
        <w:rPr>
          <w:position w:val="-12"/>
          <w:szCs w:val="24"/>
        </w:rPr>
      </w:pPr>
      <w:r w:rsidRPr="005D10CA">
        <w:rPr>
          <w:noProof/>
          <w:position w:val="-12"/>
          <w:szCs w:val="24"/>
        </w:rPr>
        <w:drawing>
          <wp:inline distT="0" distB="0" distL="0" distR="0" wp14:anchorId="41BEE435" wp14:editId="534591E8">
            <wp:extent cx="2543175" cy="1666875"/>
            <wp:effectExtent l="0" t="0" r="9525" b="9525"/>
            <wp:docPr id="24" name="Picture 24" descr="L:\Clients\Connexions\CONNEX140020_Calculus\05_Art Development\Ch_13\99_Current Art\JPEG\CNX_Calc_Figure_13_04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L:\Clients\Connexions\CONNEX140020_Calculus\05_Art Development\Ch_13\99_Current Art\JPEG\CNX_Calc_Figure_13_04_201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ECD27" w14:textId="77777777" w:rsidR="00523CDF" w:rsidRPr="005D10CA" w:rsidRDefault="00523CDF" w:rsidP="00523CDF">
      <w:pPr>
        <w:spacing w:line="240" w:lineRule="auto"/>
        <w:rPr>
          <w:position w:val="-12"/>
          <w:szCs w:val="24"/>
        </w:rPr>
      </w:pPr>
    </w:p>
    <w:p w14:paraId="155119DA" w14:textId="1B7CADD1" w:rsidR="00523CDF" w:rsidRPr="005D10CA" w:rsidRDefault="00523CDF" w:rsidP="00523CDF">
      <w:r>
        <w:t>165.</w:t>
      </w:r>
      <w:r>
        <w:tab/>
      </w:r>
      <w:r w:rsidRPr="005D10CA">
        <w:t xml:space="preserve">Find the equations for the velocity, acceleration, and speed of the particle at any time. </w:t>
      </w:r>
    </w:p>
    <w:p w14:paraId="63597B03" w14:textId="77777777" w:rsidR="00523CDF" w:rsidRPr="005D10CA" w:rsidRDefault="00523CDF" w:rsidP="00523CDF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4"/>
          <w:szCs w:val="24"/>
        </w:rPr>
        <w:object w:dxaOrig="3780" w:dyaOrig="400" w14:anchorId="72A161E6">
          <v:shape id="_x0000_i1043" type="#_x0000_t75" style="width:189.8pt;height:18.7pt" o:ole="">
            <v:imagedata r:id="rId48" o:title=""/>
          </v:shape>
          <o:OLEObject Type="Embed" ProgID="Equation.DSMT4" ShapeID="_x0000_i1043" DrawAspect="Content" ObjectID="_1538900676" r:id="rId49"/>
        </w:object>
      </w:r>
      <w:r w:rsidRPr="005D10CA">
        <w:rPr>
          <w:szCs w:val="24"/>
        </w:rPr>
        <w:t xml:space="preserve"> </w:t>
      </w:r>
      <w:r w:rsidRPr="005D10CA">
        <w:rPr>
          <w:position w:val="-20"/>
          <w:szCs w:val="24"/>
        </w:rPr>
        <w:object w:dxaOrig="3620" w:dyaOrig="520" w14:anchorId="3435B9EE">
          <v:shape id="_x0000_i1044" type="#_x0000_t75" style="width:181.4pt;height:25.25pt" o:ole="">
            <v:imagedata r:id="rId50" o:title=""/>
          </v:shape>
          <o:OLEObject Type="Embed" ProgID="Equation.DSMT4" ShapeID="_x0000_i1044" DrawAspect="Content" ObjectID="_1538900677" r:id="rId51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7600" w:dyaOrig="460" w14:anchorId="0C2A9F3A">
          <v:shape id="_x0000_i1045" type="#_x0000_t75" style="width:380.55pt;height:24.3pt" o:ole="">
            <v:imagedata r:id="rId52" o:title=""/>
          </v:shape>
          <o:OLEObject Type="Embed" ProgID="Equation.DSMT4" ShapeID="_x0000_i1045" DrawAspect="Content" ObjectID="_1538900678" r:id="rId53"/>
        </w:object>
      </w:r>
    </w:p>
    <w:p w14:paraId="7AD1127B" w14:textId="77777777" w:rsidR="00523CDF" w:rsidRPr="005D10CA" w:rsidRDefault="00523CDF" w:rsidP="00523CDF">
      <w:pPr>
        <w:spacing w:line="240" w:lineRule="auto"/>
        <w:rPr>
          <w:szCs w:val="24"/>
        </w:rPr>
      </w:pPr>
    </w:p>
    <w:p w14:paraId="787261F5" w14:textId="77777777" w:rsidR="00523CDF" w:rsidRDefault="00523CDF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b/>
          <w:szCs w:val="24"/>
        </w:rPr>
      </w:pPr>
    </w:p>
    <w:p w14:paraId="3729FEF1" w14:textId="77777777" w:rsidR="00523CDF" w:rsidRDefault="00523CD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3676EDA9" w14:textId="1924E320" w:rsidR="00923FF5" w:rsidRDefault="00923FF5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b/>
          <w:position w:val="-12"/>
          <w:szCs w:val="24"/>
        </w:rPr>
      </w:pPr>
      <w:r w:rsidRPr="005D10CA">
        <w:rPr>
          <w:b/>
          <w:szCs w:val="24"/>
        </w:rPr>
        <w:lastRenderedPageBreak/>
        <w:t xml:space="preserve">A person on a hang glider is spiraling upward as a result of the rapidly rising air on a path having position vector </w:t>
      </w:r>
      <w:r w:rsidRPr="005D10CA">
        <w:rPr>
          <w:b/>
          <w:position w:val="-10"/>
          <w:szCs w:val="24"/>
        </w:rPr>
        <w:object w:dxaOrig="3019" w:dyaOrig="400" w14:anchorId="6C2BB65B">
          <v:shape id="_x0000_i1046" type="#_x0000_t75" style="width:150.55pt;height:18.7pt" o:ole="">
            <v:imagedata r:id="rId54" o:title=""/>
          </v:shape>
          <o:OLEObject Type="Embed" ProgID="Equation.DSMT4" ShapeID="_x0000_i1046" DrawAspect="Content" ObjectID="_1538900679" r:id="rId55"/>
        </w:object>
      </w:r>
      <w:r w:rsidRPr="005D10CA">
        <w:rPr>
          <w:b/>
          <w:szCs w:val="24"/>
        </w:rPr>
        <w:t xml:space="preserve"> </w:t>
      </w:r>
      <w:proofErr w:type="gramStart"/>
      <w:r w:rsidRPr="005D10CA">
        <w:rPr>
          <w:b/>
          <w:szCs w:val="24"/>
        </w:rPr>
        <w:t>The</w:t>
      </w:r>
      <w:proofErr w:type="gramEnd"/>
      <w:r w:rsidRPr="005D10CA">
        <w:rPr>
          <w:b/>
          <w:szCs w:val="24"/>
        </w:rPr>
        <w:t xml:space="preserve"> path is similar to that of a helix, although it is not a helix. The graph is shown here: </w:t>
      </w:r>
      <w:r w:rsidRPr="005D10CA">
        <w:rPr>
          <w:b/>
          <w:position w:val="-12"/>
          <w:szCs w:val="24"/>
        </w:rPr>
        <w:t xml:space="preserve"> </w:t>
      </w:r>
    </w:p>
    <w:p w14:paraId="0B882DA9" w14:textId="77777777" w:rsidR="00923FF5" w:rsidRPr="005D10CA" w:rsidRDefault="00923FF5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b/>
          <w:position w:val="-12"/>
          <w:szCs w:val="24"/>
        </w:rPr>
      </w:pPr>
    </w:p>
    <w:p w14:paraId="024C67E4" w14:textId="77777777" w:rsidR="00923FF5" w:rsidRDefault="00923FF5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szCs w:val="24"/>
        </w:rPr>
      </w:pPr>
      <w:r w:rsidRPr="005D10CA">
        <w:rPr>
          <w:noProof/>
          <w:szCs w:val="24"/>
        </w:rPr>
        <w:drawing>
          <wp:inline distT="0" distB="0" distL="0" distR="0" wp14:anchorId="2D9FEBE0" wp14:editId="6B28C258">
            <wp:extent cx="1869440" cy="1818122"/>
            <wp:effectExtent l="0" t="0" r="0" b="0"/>
            <wp:docPr id="25" name="Picture 25" descr="L:\Clients\Connexions\CONNEX140020_Calculus\05_Art Development\Ch_13\99_Current Art\JPEG\CNX_Calc_Figure_13_04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L:\Clients\Connexions\CONNEX140020_Calculus\05_Art Development\Ch_13\99_Current Art\JPEG\CNX_Calc_Figure_13_04_208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929" cy="1818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3EFA7" w14:textId="612645DB" w:rsidR="00923FF5" w:rsidRDefault="00923FF5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b/>
          <w:szCs w:val="24"/>
        </w:rPr>
      </w:pPr>
      <w:r w:rsidRPr="005D10CA">
        <w:rPr>
          <w:b/>
          <w:szCs w:val="24"/>
        </w:rPr>
        <w:t>Find the following quantities:</w:t>
      </w:r>
    </w:p>
    <w:p w14:paraId="1452C864" w14:textId="77777777" w:rsidR="00523CDF" w:rsidRPr="005D10CA" w:rsidRDefault="00523CDF" w:rsidP="00923F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240" w:lineRule="auto"/>
        <w:rPr>
          <w:b/>
          <w:szCs w:val="24"/>
        </w:rPr>
      </w:pPr>
    </w:p>
    <w:p w14:paraId="2130A740" w14:textId="04428408" w:rsidR="00923FF5" w:rsidRPr="00523CDF" w:rsidRDefault="00523CDF" w:rsidP="00523CDF">
      <w:pPr>
        <w:rPr>
          <w:position w:val="-12"/>
        </w:rPr>
      </w:pPr>
      <w:r>
        <w:rPr>
          <w:position w:val="-12"/>
        </w:rPr>
        <w:t>167.</w:t>
      </w:r>
      <w:r>
        <w:rPr>
          <w:position w:val="-12"/>
        </w:rPr>
        <w:tab/>
      </w:r>
      <w:r w:rsidR="00923FF5" w:rsidRPr="00523CDF">
        <w:rPr>
          <w:position w:val="-12"/>
        </w:rPr>
        <w:t>The glider’s speed at any time</w:t>
      </w:r>
    </w:p>
    <w:p w14:paraId="628CF9B2" w14:textId="77777777" w:rsidR="00923FF5" w:rsidRPr="005D10CA" w:rsidRDefault="00923FF5" w:rsidP="00923FF5">
      <w:pPr>
        <w:spacing w:line="240" w:lineRule="auto"/>
        <w:rPr>
          <w:position w:val="-14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4"/>
          <w:szCs w:val="24"/>
        </w:rPr>
        <w:object w:dxaOrig="1660" w:dyaOrig="480" w14:anchorId="3F4F72D8">
          <v:shape id="_x0000_i1047" type="#_x0000_t75" style="width:83.2pt;height:24.3pt" o:ole="">
            <v:imagedata r:id="rId57" o:title=""/>
          </v:shape>
          <o:OLEObject Type="Embed" ProgID="Equation.DSMT4" ShapeID="_x0000_i1047" DrawAspect="Content" ObjectID="_1538900680" r:id="rId58"/>
        </w:object>
      </w:r>
    </w:p>
    <w:p w14:paraId="59FDF577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75F3C302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59E7E43D" w14:textId="7EBEBA08" w:rsidR="00923FF5" w:rsidRPr="005D10CA" w:rsidRDefault="00923FF5" w:rsidP="00923FF5">
      <w:pPr>
        <w:spacing w:line="240" w:lineRule="auto"/>
        <w:rPr>
          <w:b/>
          <w:position w:val="-12"/>
          <w:szCs w:val="24"/>
        </w:rPr>
      </w:pPr>
      <w:r w:rsidRPr="005D10CA">
        <w:rPr>
          <w:b/>
          <w:szCs w:val="24"/>
        </w:rPr>
        <w:t xml:space="preserve">Given that </w:t>
      </w:r>
      <w:r w:rsidRPr="005D10CA">
        <w:rPr>
          <w:b/>
          <w:position w:val="-20"/>
          <w:szCs w:val="24"/>
        </w:rPr>
        <w:object w:dxaOrig="3200" w:dyaOrig="520" w14:anchorId="1B88C090">
          <v:shape id="_x0000_i1048" type="#_x0000_t75" style="width:161.75pt;height:26.2pt" o:ole="">
            <v:imagedata r:id="rId59" o:title=""/>
          </v:shape>
          <o:OLEObject Type="Embed" ProgID="Equation.DSMT4" ShapeID="_x0000_i1048" DrawAspect="Content" ObjectID="_1538900681" r:id="rId60"/>
        </w:object>
      </w:r>
      <w:r w:rsidRPr="005D10CA">
        <w:rPr>
          <w:b/>
          <w:szCs w:val="24"/>
        </w:rPr>
        <w:t xml:space="preserve"> is the position vector of a moving particle, find</w:t>
      </w:r>
      <w:r w:rsidRPr="005D10CA">
        <w:rPr>
          <w:b/>
          <w:position w:val="-12"/>
          <w:szCs w:val="24"/>
        </w:rPr>
        <w:t xml:space="preserve"> </w:t>
      </w:r>
      <w:r w:rsidRPr="005D10CA">
        <w:rPr>
          <w:b/>
          <w:szCs w:val="24"/>
        </w:rPr>
        <w:t>the following quantities:</w:t>
      </w:r>
      <w:r w:rsidRPr="005D10CA">
        <w:rPr>
          <w:b/>
          <w:position w:val="-12"/>
          <w:szCs w:val="24"/>
        </w:rPr>
        <w:t xml:space="preserve"> </w:t>
      </w:r>
    </w:p>
    <w:p w14:paraId="302BEF99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</w:p>
    <w:p w14:paraId="20938897" w14:textId="08292425" w:rsidR="00923FF5" w:rsidRPr="00523CDF" w:rsidRDefault="00523CDF" w:rsidP="00523CDF">
      <w:pPr>
        <w:rPr>
          <w:position w:val="-12"/>
        </w:rPr>
      </w:pPr>
      <w:r>
        <w:rPr>
          <w:position w:val="-12"/>
        </w:rPr>
        <w:t>169.</w:t>
      </w:r>
      <w:r>
        <w:rPr>
          <w:position w:val="-12"/>
        </w:rPr>
        <w:tab/>
      </w:r>
      <w:r w:rsidR="00923FF5" w:rsidRPr="00523CDF">
        <w:rPr>
          <w:position w:val="-12"/>
        </w:rPr>
        <w:t>The velocity of the particle</w:t>
      </w:r>
    </w:p>
    <w:p w14:paraId="2DA5D196" w14:textId="77777777" w:rsidR="00523CDF" w:rsidRDefault="00923FF5" w:rsidP="00923FF5">
      <w:pPr>
        <w:spacing w:line="240" w:lineRule="auto"/>
        <w:rPr>
          <w:position w:val="-12"/>
        </w:rPr>
      </w:pPr>
      <w:r>
        <w:rPr>
          <w:szCs w:val="24"/>
        </w:rPr>
        <w:t xml:space="preserve">Answer: </w:t>
      </w:r>
      <w:r w:rsidRPr="005D10CA">
        <w:rPr>
          <w:position w:val="-20"/>
          <w:szCs w:val="24"/>
        </w:rPr>
        <w:object w:dxaOrig="5400" w:dyaOrig="520" w14:anchorId="68501A5E">
          <v:shape id="_x0000_i1049" type="#_x0000_t75" style="width:270.25pt;height:26.2pt" o:ole="">
            <v:imagedata r:id="rId61" o:title=""/>
          </v:shape>
          <o:OLEObject Type="Embed" ProgID="Equation.DSMT4" ShapeID="_x0000_i1049" DrawAspect="Content" ObjectID="_1538900682" r:id="rId62"/>
        </w:object>
      </w:r>
      <w:r w:rsidRPr="005D10CA">
        <w:rPr>
          <w:position w:val="-20"/>
          <w:szCs w:val="24"/>
        </w:rPr>
        <w:br/>
      </w:r>
    </w:p>
    <w:p w14:paraId="7DBF0741" w14:textId="7E9A13CE" w:rsidR="00923FF5" w:rsidRPr="005D10CA" w:rsidRDefault="00523CDF" w:rsidP="00923FF5">
      <w:pPr>
        <w:spacing w:line="240" w:lineRule="auto"/>
        <w:rPr>
          <w:position w:val="-12"/>
        </w:rPr>
      </w:pPr>
      <w:r>
        <w:rPr>
          <w:position w:val="-12"/>
        </w:rPr>
        <w:t>171.</w:t>
      </w:r>
      <w:r>
        <w:rPr>
          <w:position w:val="-12"/>
        </w:rPr>
        <w:tab/>
      </w:r>
      <w:r w:rsidR="00923FF5" w:rsidRPr="005D10CA">
        <w:rPr>
          <w:position w:val="-12"/>
        </w:rPr>
        <w:t>The acceleration of the particle</w:t>
      </w:r>
    </w:p>
    <w:p w14:paraId="24863809" w14:textId="77777777" w:rsidR="00923FF5" w:rsidRPr="005D10CA" w:rsidRDefault="00923FF5" w:rsidP="00923FF5">
      <w:pPr>
        <w:spacing w:line="240" w:lineRule="auto"/>
        <w:rPr>
          <w:position w:val="-20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4"/>
          <w:szCs w:val="24"/>
        </w:rPr>
        <w:object w:dxaOrig="4020" w:dyaOrig="460" w14:anchorId="6857615C">
          <v:shape id="_x0000_i1050" type="#_x0000_t75" style="width:201.05pt;height:24.3pt" o:ole="">
            <v:imagedata r:id="rId63" o:title=""/>
          </v:shape>
          <o:OLEObject Type="Embed" ProgID="Equation.DSMT4" ShapeID="_x0000_i1050" DrawAspect="Content" ObjectID="_1538900683" r:id="rId64"/>
        </w:object>
      </w:r>
      <w:r w:rsidRPr="005D10CA">
        <w:rPr>
          <w:szCs w:val="24"/>
        </w:rPr>
        <w:t xml:space="preserve"> </w:t>
      </w:r>
      <w:r w:rsidRPr="005D10CA">
        <w:rPr>
          <w:position w:val="-20"/>
          <w:szCs w:val="24"/>
        </w:rPr>
        <w:object w:dxaOrig="4120" w:dyaOrig="520" w14:anchorId="7B3EE4D4">
          <v:shape id="_x0000_i1051" type="#_x0000_t75" style="width:206.65pt;height:27.1pt" o:ole="">
            <v:imagedata r:id="rId65" o:title=""/>
          </v:shape>
          <o:OLEObject Type="Embed" ProgID="Equation.DSMT4" ShapeID="_x0000_i1051" DrawAspect="Content" ObjectID="_1538900684" r:id="rId66"/>
        </w:object>
      </w:r>
    </w:p>
    <w:p w14:paraId="76F346DD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0A21AA79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524EB169" w14:textId="77777777" w:rsidR="00523CDF" w:rsidRDefault="00523CD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075B26D3" w14:textId="77F6CE21" w:rsidR="00923FF5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>A projectile is shot in the air from ground level with an initial velocity of 500 m/sec at an angle of 60° with the horizontal. The graph is shown here:</w:t>
      </w:r>
    </w:p>
    <w:p w14:paraId="4EED14F7" w14:textId="77777777" w:rsidR="00923FF5" w:rsidRPr="005D10CA" w:rsidRDefault="00923FF5" w:rsidP="00923FF5">
      <w:pPr>
        <w:spacing w:line="240" w:lineRule="auto"/>
        <w:rPr>
          <w:b/>
          <w:szCs w:val="24"/>
        </w:rPr>
      </w:pPr>
    </w:p>
    <w:p w14:paraId="784A16ED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  <w:r w:rsidRPr="005D10CA">
        <w:rPr>
          <w:noProof/>
          <w:szCs w:val="24"/>
        </w:rPr>
        <w:drawing>
          <wp:inline distT="0" distB="0" distL="0" distR="0" wp14:anchorId="15B49F3C" wp14:editId="4D4D7E9D">
            <wp:extent cx="2225040" cy="1162913"/>
            <wp:effectExtent l="0" t="0" r="3810" b="0"/>
            <wp:docPr id="26" name="Picture 26" descr="L:\Clients\Connexions\CONNEX140020_Calculus\05_Art Development\Ch_13\99_Current Art\JPEG\CNX_Calc_Figure_13_04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L:\Clients\Connexions\CONNEX140020_Calculus\05_Art Development\Ch_13\99_Current Art\JPEG\CNX_Calc_Figure_13_04_209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162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10CA">
        <w:rPr>
          <w:position w:val="-12"/>
          <w:szCs w:val="24"/>
        </w:rPr>
        <w:t xml:space="preserve"> </w:t>
      </w:r>
    </w:p>
    <w:p w14:paraId="4D5E8213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</w:p>
    <w:p w14:paraId="3DB0F608" w14:textId="54E9F801" w:rsidR="00923FF5" w:rsidRPr="005D10CA" w:rsidRDefault="00523CDF" w:rsidP="00523CDF">
      <w:r>
        <w:t>173.</w:t>
      </w:r>
      <w:r>
        <w:tab/>
      </w:r>
      <w:r w:rsidR="00923FF5" w:rsidRPr="005D10CA">
        <w:t xml:space="preserve">At what time does the projectile reach maximum height? </w:t>
      </w:r>
    </w:p>
    <w:p w14:paraId="48DB76A9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>44.185 sec</w:t>
      </w:r>
    </w:p>
    <w:p w14:paraId="4C0F5AC5" w14:textId="77777777" w:rsidR="00523CDF" w:rsidRDefault="00523CDF" w:rsidP="00523CDF"/>
    <w:p w14:paraId="20AF114E" w14:textId="021E7DC9" w:rsidR="00923FF5" w:rsidRPr="005D10CA" w:rsidRDefault="00523CDF" w:rsidP="00523CDF">
      <w:r>
        <w:t>175.</w:t>
      </w:r>
      <w:r>
        <w:tab/>
      </w:r>
      <w:r w:rsidR="00923FF5" w:rsidRPr="005D10CA">
        <w:t xml:space="preserve">At what time is the maximum range of the projectile attained? </w:t>
      </w:r>
    </w:p>
    <w:p w14:paraId="773799F3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6"/>
          <w:szCs w:val="24"/>
        </w:rPr>
        <w:object w:dxaOrig="920" w:dyaOrig="279" w14:anchorId="36DD9420">
          <v:shape id="_x0000_i1052" type="#_x0000_t75" style="width:46.75pt;height:14.05pt" o:ole="">
            <v:imagedata r:id="rId68" o:title=""/>
          </v:shape>
          <o:OLEObject Type="Embed" ProgID="Equation.DSMT4" ShapeID="_x0000_i1052" DrawAspect="Content" ObjectID="_1538900685" r:id="rId69"/>
        </w:object>
      </w:r>
      <w:r w:rsidRPr="005D10CA">
        <w:rPr>
          <w:szCs w:val="24"/>
        </w:rPr>
        <w:t xml:space="preserve"> sec</w:t>
      </w:r>
    </w:p>
    <w:p w14:paraId="4133C867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7A9BDB86" w14:textId="42F71AF7" w:rsidR="00923FF5" w:rsidRPr="005D10CA" w:rsidRDefault="00523CDF" w:rsidP="00523CDF">
      <w:r>
        <w:t>177.</w:t>
      </w:r>
      <w:r>
        <w:tab/>
      </w:r>
      <w:r w:rsidR="00923FF5" w:rsidRPr="005D10CA">
        <w:t xml:space="preserve">What is the total flight time of the projectile? </w:t>
      </w:r>
    </w:p>
    <w:p w14:paraId="4841A827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>88.37 sec</w:t>
      </w:r>
    </w:p>
    <w:p w14:paraId="19DCBF68" w14:textId="1CD241EF" w:rsidR="00923FF5" w:rsidRDefault="00923FF5" w:rsidP="00923FF5">
      <w:pPr>
        <w:spacing w:line="240" w:lineRule="auto"/>
        <w:rPr>
          <w:szCs w:val="24"/>
        </w:rPr>
      </w:pPr>
    </w:p>
    <w:p w14:paraId="49383D3F" w14:textId="77777777" w:rsidR="00523CDF" w:rsidRPr="005D10CA" w:rsidRDefault="00523CDF" w:rsidP="00923FF5">
      <w:pPr>
        <w:spacing w:line="240" w:lineRule="auto"/>
        <w:rPr>
          <w:szCs w:val="24"/>
        </w:rPr>
      </w:pPr>
    </w:p>
    <w:p w14:paraId="44A7A716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A projectile is fired at a height of 1.5 m above the ground with an initial velocity of 100 m/sec and at an angle of 30° above the horizontal. Use this information to answer the following questions:</w:t>
      </w:r>
    </w:p>
    <w:p w14:paraId="4987D48C" w14:textId="77777777" w:rsidR="00523CDF" w:rsidRDefault="00523CDF" w:rsidP="00523CDF"/>
    <w:p w14:paraId="6262DD8F" w14:textId="0728A00B" w:rsidR="00923FF5" w:rsidRPr="005D10CA" w:rsidRDefault="00523CDF" w:rsidP="00523CDF">
      <w:r>
        <w:t>179.</w:t>
      </w:r>
      <w:r>
        <w:tab/>
      </w:r>
      <w:r w:rsidR="00923FF5" w:rsidRPr="005D10CA">
        <w:t>Determine the range of the projectile.</w:t>
      </w:r>
    </w:p>
    <w:p w14:paraId="05DAB00A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>The range is approximately 886.29 m.</w:t>
      </w:r>
    </w:p>
    <w:p w14:paraId="0E9F1C7A" w14:textId="77777777" w:rsidR="00523CDF" w:rsidRDefault="00523CDF" w:rsidP="00523CDF"/>
    <w:p w14:paraId="6CE753FF" w14:textId="321CC395" w:rsidR="00923FF5" w:rsidRPr="005D10CA" w:rsidRDefault="00523CDF" w:rsidP="00523CDF">
      <w:r>
        <w:t>181.</w:t>
      </w:r>
      <w:r>
        <w:tab/>
      </w:r>
      <w:r w:rsidR="00923FF5" w:rsidRPr="005D10CA">
        <w:t>A projectile is fired from ground level at an angle of 8° with the horizontal. The projectile is to have a range of 50 m. Find the minimum velocity necessary to achieve this range.</w:t>
      </w:r>
    </w:p>
    <w:p w14:paraId="018E4C63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6"/>
          <w:szCs w:val="24"/>
        </w:rPr>
        <w:object w:dxaOrig="980" w:dyaOrig="279" w14:anchorId="6D8853E2">
          <v:shape id="_x0000_i1053" type="#_x0000_t75" style="width:47.7pt;height:14.05pt" o:ole="">
            <v:imagedata r:id="rId70" o:title=""/>
          </v:shape>
          <o:OLEObject Type="Embed" ProgID="Equation.DSMT4" ShapeID="_x0000_i1053" DrawAspect="Content" ObjectID="_1538900686" r:id="rId71"/>
        </w:object>
      </w:r>
      <w:r w:rsidRPr="005D10CA">
        <w:rPr>
          <w:szCs w:val="24"/>
        </w:rPr>
        <w:t xml:space="preserve"> m/sec</w:t>
      </w:r>
    </w:p>
    <w:p w14:paraId="3F92A285" w14:textId="77777777" w:rsidR="00523CDF" w:rsidRDefault="00523CDF" w:rsidP="00523CDF"/>
    <w:p w14:paraId="4A78E2DC" w14:textId="1D8297F6" w:rsidR="00923FF5" w:rsidRPr="005D10CA" w:rsidRDefault="00523CDF" w:rsidP="00523CDF">
      <w:r>
        <w:t>183.</w:t>
      </w:r>
      <w:r>
        <w:tab/>
      </w:r>
      <w:r w:rsidR="00923FF5" w:rsidRPr="005D10CA">
        <w:t xml:space="preserve">The acceleration of an object is given by </w:t>
      </w:r>
      <w:r w:rsidR="00923FF5" w:rsidRPr="005D10CA">
        <w:rPr>
          <w:position w:val="-10"/>
        </w:rPr>
        <w:object w:dxaOrig="1260" w:dyaOrig="320" w14:anchorId="7F5E15F1">
          <v:shape id="_x0000_i1054" type="#_x0000_t75" style="width:62.65pt;height:17.75pt" o:ole="">
            <v:imagedata r:id="rId72" o:title=""/>
          </v:shape>
          <o:OLEObject Type="Embed" ProgID="Equation.DSMT4" ShapeID="_x0000_i1054" DrawAspect="Content" ObjectID="_1538900687" r:id="rId73"/>
        </w:object>
      </w:r>
      <w:r w:rsidR="00923FF5" w:rsidRPr="005D10CA">
        <w:t xml:space="preserve"> </w:t>
      </w:r>
      <w:proofErr w:type="gramStart"/>
      <w:r w:rsidR="00923FF5" w:rsidRPr="005D10CA">
        <w:t>The</w:t>
      </w:r>
      <w:proofErr w:type="gramEnd"/>
      <w:r w:rsidR="00923FF5" w:rsidRPr="005D10CA">
        <w:t xml:space="preserve"> velocity at </w:t>
      </w:r>
      <w:r w:rsidR="00923FF5" w:rsidRPr="005D10CA">
        <w:rPr>
          <w:position w:val="-6"/>
        </w:rPr>
        <w:object w:dxaOrig="460" w:dyaOrig="279" w14:anchorId="577CC845">
          <v:shape id="_x0000_i1055" type="#_x0000_t75" style="width:24.3pt;height:14.05pt" o:ole="">
            <v:imagedata r:id="rId74" o:title=""/>
          </v:shape>
          <o:OLEObject Type="Embed" ProgID="Equation.DSMT4" ShapeID="_x0000_i1055" DrawAspect="Content" ObjectID="_1538900688" r:id="rId75"/>
        </w:object>
      </w:r>
      <w:r w:rsidR="00923FF5" w:rsidRPr="005D10CA">
        <w:t xml:space="preserve"> sec is </w:t>
      </w:r>
      <w:r w:rsidR="00923FF5" w:rsidRPr="005D10CA">
        <w:rPr>
          <w:position w:val="-10"/>
        </w:rPr>
        <w:object w:dxaOrig="880" w:dyaOrig="320" w14:anchorId="691BD382">
          <v:shape id="_x0000_i1056" type="#_x0000_t75" style="width:43.95pt;height:17.75pt" o:ole="">
            <v:imagedata r:id="rId76" o:title=""/>
          </v:shape>
          <o:OLEObject Type="Embed" ProgID="Equation.DSMT4" ShapeID="_x0000_i1056" DrawAspect="Content" ObjectID="_1538900689" r:id="rId77"/>
        </w:object>
      </w:r>
      <w:r w:rsidR="00923FF5" w:rsidRPr="005D10CA">
        <w:t xml:space="preserve"> and the position of the object at </w:t>
      </w:r>
      <w:r w:rsidR="00923FF5" w:rsidRPr="005D10CA">
        <w:rPr>
          <w:position w:val="-6"/>
        </w:rPr>
        <w:object w:dxaOrig="460" w:dyaOrig="279" w14:anchorId="6B8E1743">
          <v:shape id="_x0000_i1057" type="#_x0000_t75" style="width:24.3pt;height:14.05pt" o:ole="">
            <v:imagedata r:id="rId78" o:title=""/>
          </v:shape>
          <o:OLEObject Type="Embed" ProgID="Equation.DSMT4" ShapeID="_x0000_i1057" DrawAspect="Content" ObjectID="_1538900690" r:id="rId79"/>
        </w:object>
      </w:r>
      <w:r w:rsidR="00923FF5" w:rsidRPr="005D10CA">
        <w:t xml:space="preserve"> sec is </w:t>
      </w:r>
      <w:r w:rsidR="00923FF5" w:rsidRPr="005D10CA">
        <w:rPr>
          <w:position w:val="-10"/>
        </w:rPr>
        <w:object w:dxaOrig="1780" w:dyaOrig="320" w14:anchorId="451F5AE7">
          <v:shape id="_x0000_i1058" type="#_x0000_t75" style="width:89.75pt;height:17.75pt" o:ole="">
            <v:imagedata r:id="rId80" o:title=""/>
          </v:shape>
          <o:OLEObject Type="Embed" ProgID="Equation.DSMT4" ShapeID="_x0000_i1058" DrawAspect="Content" ObjectID="_1538900691" r:id="rId81"/>
        </w:object>
      </w:r>
      <w:r w:rsidR="00923FF5" w:rsidRPr="005D10CA">
        <w:t xml:space="preserve"> Find the object’s position at any time.</w:t>
      </w:r>
    </w:p>
    <w:p w14:paraId="1AA3EB77" w14:textId="77777777" w:rsidR="00923FF5" w:rsidRPr="005D10CA" w:rsidRDefault="00923FF5" w:rsidP="00923FF5">
      <w:pPr>
        <w:spacing w:line="240" w:lineRule="auto"/>
        <w:rPr>
          <w:position w:val="-34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4"/>
          <w:szCs w:val="24"/>
        </w:rPr>
        <w:object w:dxaOrig="4500" w:dyaOrig="800" w14:anchorId="5EEF299B">
          <v:shape id="_x0000_i1059" type="#_x0000_t75" style="width:225.35pt;height:41.15pt" o:ole="">
            <v:imagedata r:id="rId82" o:title=""/>
          </v:shape>
          <o:OLEObject Type="Embed" ProgID="Equation.DSMT4" ShapeID="_x0000_i1059" DrawAspect="Content" ObjectID="_1538900692" r:id="rId83"/>
        </w:object>
      </w:r>
    </w:p>
    <w:p w14:paraId="1801D314" w14:textId="77777777" w:rsidR="00523CDF" w:rsidRDefault="00523CDF" w:rsidP="00523CDF"/>
    <w:p w14:paraId="083160E9" w14:textId="0677F1DC" w:rsidR="00923FF5" w:rsidRPr="005D10CA" w:rsidRDefault="00523CDF" w:rsidP="00523CDF">
      <w:r>
        <w:t>185.</w:t>
      </w:r>
      <w:r>
        <w:tab/>
      </w:r>
      <w:r w:rsidR="00923FF5" w:rsidRPr="005D10CA">
        <w:t xml:space="preserve">Find the tangential and normal components of acceleration for </w:t>
      </w:r>
      <w:r w:rsidR="00923FF5" w:rsidRPr="005D10CA">
        <w:rPr>
          <w:position w:val="-10"/>
        </w:rPr>
        <w:object w:dxaOrig="2740" w:dyaOrig="320" w14:anchorId="16BC3BE3">
          <v:shape id="_x0000_i1060" type="#_x0000_t75" style="width:136.5pt;height:14.05pt" o:ole="">
            <v:imagedata r:id="rId84" o:title=""/>
          </v:shape>
          <o:OLEObject Type="Embed" ProgID="Equation.DSMT4" ShapeID="_x0000_i1060" DrawAspect="Content" ObjectID="_1538900693" r:id="rId85"/>
        </w:object>
      </w:r>
      <w:r w:rsidR="00923FF5" w:rsidRPr="005D10CA">
        <w:t xml:space="preserve"> at </w:t>
      </w:r>
      <w:r w:rsidR="00923FF5" w:rsidRPr="005D10CA">
        <w:rPr>
          <w:position w:val="-6"/>
        </w:rPr>
        <w:object w:dxaOrig="560" w:dyaOrig="279" w14:anchorId="4E521E8C">
          <v:shape id="_x0000_i1061" type="#_x0000_t75" style="width:28.05pt;height:14.05pt" o:ole="">
            <v:imagedata r:id="rId86" o:title=""/>
          </v:shape>
          <o:OLEObject Type="Embed" ProgID="Equation.DSMT4" ShapeID="_x0000_i1061" DrawAspect="Content" ObjectID="_1538900694" r:id="rId87"/>
        </w:object>
      </w:r>
    </w:p>
    <w:p w14:paraId="695F7DAB" w14:textId="73CF904E" w:rsidR="00523CDF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2"/>
          <w:szCs w:val="24"/>
        </w:rPr>
        <w:object w:dxaOrig="740" w:dyaOrig="360" w14:anchorId="3F6ACBB5">
          <v:shape id="_x0000_i1062" type="#_x0000_t75" style="width:36.45pt;height:18.7pt" o:ole="">
            <v:imagedata r:id="rId88" o:title=""/>
          </v:shape>
          <o:OLEObject Type="Embed" ProgID="Equation.DSMT4" ShapeID="_x0000_i1062" DrawAspect="Content" ObjectID="_1538900695" r:id="rId89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999" w:dyaOrig="420" w14:anchorId="7F15B957">
          <v:shape id="_x0000_i1063" type="#_x0000_t75" style="width:50.5pt;height:20.55pt" o:ole="">
            <v:imagedata r:id="rId90" o:title=""/>
          </v:shape>
          <o:OLEObject Type="Embed" ProgID="Equation.DSMT4" ShapeID="_x0000_i1063" DrawAspect="Content" ObjectID="_1538900696" r:id="rId91"/>
        </w:object>
      </w:r>
    </w:p>
    <w:p w14:paraId="7CE000C2" w14:textId="77777777" w:rsidR="00523CDF" w:rsidRDefault="00523CDF">
      <w:pPr>
        <w:rPr>
          <w:szCs w:val="24"/>
        </w:rPr>
      </w:pPr>
      <w:r>
        <w:rPr>
          <w:szCs w:val="24"/>
        </w:rPr>
        <w:br w:type="page"/>
      </w:r>
    </w:p>
    <w:p w14:paraId="26A3B2CB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 xml:space="preserve">For each of the following problems, find the tangential and normal components of acceleration. </w:t>
      </w:r>
    </w:p>
    <w:p w14:paraId="710EEA43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643E0858" w14:textId="4AAE946C" w:rsidR="00923FF5" w:rsidRPr="005D10CA" w:rsidRDefault="00523CDF" w:rsidP="00523CDF">
      <w:r>
        <w:t>187.</w:t>
      </w:r>
      <w:r>
        <w:tab/>
      </w:r>
      <w:r w:rsidR="00923FF5" w:rsidRPr="005D10CA">
        <w:rPr>
          <w:position w:val="-20"/>
        </w:rPr>
        <w:object w:dxaOrig="2600" w:dyaOrig="520" w14:anchorId="499C80AE">
          <v:shape id="_x0000_i1064" type="#_x0000_t75" style="width:129.95pt;height:26.2pt" o:ole="">
            <v:imagedata r:id="rId92" o:title=""/>
          </v:shape>
          <o:OLEObject Type="Embed" ProgID="Equation.DSMT4" ShapeID="_x0000_i1064" DrawAspect="Content" ObjectID="_1538900697" r:id="rId93"/>
        </w:object>
      </w:r>
      <w:r w:rsidR="00923FF5" w:rsidRPr="005D10CA">
        <w:t xml:space="preserve"> The graph is shown here:</w:t>
      </w:r>
    </w:p>
    <w:p w14:paraId="3AD3097C" w14:textId="77777777" w:rsidR="00923FF5" w:rsidRPr="005D10CA" w:rsidRDefault="00923FF5" w:rsidP="00923FF5">
      <w:pPr>
        <w:pStyle w:val="ListParagraph"/>
        <w:rPr>
          <w:position w:val="-12"/>
        </w:rPr>
      </w:pPr>
      <w:r w:rsidRPr="005D10CA">
        <w:rPr>
          <w:noProof/>
          <w:lang w:eastAsia="en-US"/>
        </w:rPr>
        <w:drawing>
          <wp:inline distT="0" distB="0" distL="0" distR="0" wp14:anchorId="30FF2141" wp14:editId="46AB9ABF">
            <wp:extent cx="1843521" cy="2255520"/>
            <wp:effectExtent l="0" t="0" r="4445" b="0"/>
            <wp:docPr id="27" name="Picture 27" descr="L:\Clients\Connexions\CONNEX140020_Calculus\05_Art Development\Ch_13\99_Current Art\JPEG\CNX_Calc_Figure_13_04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L:\Clients\Connexions\CONNEX140020_Calculus\05_Art Development\Ch_13\99_Current Art\JPEG\CNX_Calc_Figure_13_04_210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380" cy="2254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10CA">
        <w:rPr>
          <w:position w:val="-12"/>
        </w:rPr>
        <w:t xml:space="preserve"> </w:t>
      </w:r>
    </w:p>
    <w:p w14:paraId="4D1FBB01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2"/>
          <w:szCs w:val="24"/>
        </w:rPr>
        <w:object w:dxaOrig="1080" w:dyaOrig="420" w14:anchorId="140160EA">
          <v:shape id="_x0000_i1065" type="#_x0000_t75" style="width:54.25pt;height:20.55pt" o:ole="">
            <v:imagedata r:id="rId95" o:title=""/>
          </v:shape>
          <o:OLEObject Type="Embed" ProgID="Equation.DSMT4" ShapeID="_x0000_i1065" DrawAspect="Content" ObjectID="_1538900698" r:id="rId96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1060" w:dyaOrig="420" w14:anchorId="13EFB259">
          <v:shape id="_x0000_i1066" type="#_x0000_t75" style="width:53.3pt;height:20.55pt" o:ole="">
            <v:imagedata r:id="rId97" o:title=""/>
          </v:shape>
          <o:OLEObject Type="Embed" ProgID="Equation.DSMT4" ShapeID="_x0000_i1066" DrawAspect="Content" ObjectID="_1538900699" r:id="rId98"/>
        </w:object>
      </w:r>
    </w:p>
    <w:p w14:paraId="0D602625" w14:textId="77777777" w:rsidR="00523CDF" w:rsidRDefault="00523CDF" w:rsidP="00523CDF"/>
    <w:p w14:paraId="510D0645" w14:textId="7E1D01D9" w:rsidR="00923FF5" w:rsidRPr="005D10CA" w:rsidRDefault="00523CDF" w:rsidP="00523CDF">
      <w:r>
        <w:t>189.</w:t>
      </w:r>
      <w:r>
        <w:tab/>
      </w:r>
      <w:r w:rsidR="00923FF5" w:rsidRPr="005D10CA">
        <w:object w:dxaOrig="1719" w:dyaOrig="800" w14:anchorId="09E8DEF1">
          <v:shape id="_x0000_i1067" type="#_x0000_t75" style="width:86.05pt;height:41.15pt" o:ole="">
            <v:imagedata r:id="rId99" o:title=""/>
          </v:shape>
          <o:OLEObject Type="Embed" ProgID="Equation.DSMT4" ShapeID="_x0000_i1067" DrawAspect="Content" ObjectID="_1538900700" r:id="rId100"/>
        </w:object>
      </w:r>
    </w:p>
    <w:p w14:paraId="7BB65815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2"/>
          <w:szCs w:val="24"/>
        </w:rPr>
        <w:object w:dxaOrig="820" w:dyaOrig="360" w14:anchorId="45BD7946">
          <v:shape id="_x0000_i1068" type="#_x0000_t75" style="width:41.15pt;height:18.7pt" o:ole="">
            <v:imagedata r:id="rId101" o:title=""/>
          </v:shape>
          <o:OLEObject Type="Embed" ProgID="Equation.DSMT4" ShapeID="_x0000_i1068" DrawAspect="Content" ObjectID="_1538900701" r:id="rId102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1240" w:dyaOrig="420" w14:anchorId="10E25557">
          <v:shape id="_x0000_i1069" type="#_x0000_t75" style="width:61.7pt;height:20.55pt" o:ole="">
            <v:imagedata r:id="rId103" o:title=""/>
          </v:shape>
          <o:OLEObject Type="Embed" ProgID="Equation.DSMT4" ShapeID="_x0000_i1069" DrawAspect="Content" ObjectID="_1538900702" r:id="rId104"/>
        </w:object>
      </w:r>
    </w:p>
    <w:p w14:paraId="6B1A3688" w14:textId="77777777" w:rsidR="00523CDF" w:rsidRDefault="00523CDF" w:rsidP="00523CDF"/>
    <w:p w14:paraId="62875637" w14:textId="0CCC5FBD" w:rsidR="00923FF5" w:rsidRPr="005D10CA" w:rsidRDefault="00523CDF" w:rsidP="00523CDF">
      <w:r>
        <w:t>191.</w:t>
      </w:r>
      <w:r>
        <w:tab/>
      </w:r>
      <w:r w:rsidR="00923FF5" w:rsidRPr="005D10CA">
        <w:object w:dxaOrig="1840" w:dyaOrig="520" w14:anchorId="3AEA21AE">
          <v:shape id="_x0000_i1070" type="#_x0000_t75" style="width:92.55pt;height:26.2pt" o:ole="">
            <v:imagedata r:id="rId105" o:title=""/>
          </v:shape>
          <o:OLEObject Type="Embed" ProgID="Equation.DSMT4" ShapeID="_x0000_i1070" DrawAspect="Content" ObjectID="_1538900703" r:id="rId106"/>
        </w:object>
      </w:r>
    </w:p>
    <w:p w14:paraId="7D035956" w14:textId="77777777" w:rsidR="00923FF5" w:rsidRPr="005D10CA" w:rsidRDefault="00923FF5" w:rsidP="00923FF5">
      <w:pPr>
        <w:spacing w:line="240" w:lineRule="auto"/>
        <w:rPr>
          <w:position w:val="-28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4"/>
          <w:szCs w:val="24"/>
        </w:rPr>
        <w:object w:dxaOrig="1560" w:dyaOrig="780" w14:anchorId="431ADC90">
          <v:shape id="_x0000_i1071" type="#_x0000_t75" style="width:78.55pt;height:39.25pt" o:ole="">
            <v:imagedata r:id="rId107" o:title=""/>
          </v:shape>
          <o:OLEObject Type="Embed" ProgID="Equation.DSMT4" ShapeID="_x0000_i1071" DrawAspect="Content" ObjectID="_1538900704" r:id="rId108"/>
        </w:object>
      </w:r>
      <w:r w:rsidRPr="005D10CA">
        <w:rPr>
          <w:szCs w:val="24"/>
        </w:rPr>
        <w:t xml:space="preserve"> </w:t>
      </w:r>
      <w:r w:rsidRPr="005D10CA">
        <w:rPr>
          <w:position w:val="-28"/>
          <w:szCs w:val="24"/>
        </w:rPr>
        <w:object w:dxaOrig="1960" w:dyaOrig="780" w14:anchorId="788C5DAC">
          <v:shape id="_x0000_i1072" type="#_x0000_t75" style="width:98.2pt;height:39.25pt" o:ole="">
            <v:imagedata r:id="rId109" o:title=""/>
          </v:shape>
          <o:OLEObject Type="Embed" ProgID="Equation.DSMT4" ShapeID="_x0000_i1072" DrawAspect="Content" ObjectID="_1538900705" r:id="rId110"/>
        </w:object>
      </w:r>
    </w:p>
    <w:p w14:paraId="614E402D" w14:textId="77777777" w:rsidR="00523CDF" w:rsidRDefault="00523CDF" w:rsidP="00523CDF"/>
    <w:p w14:paraId="0147393A" w14:textId="335FF5FF" w:rsidR="00923FF5" w:rsidRPr="005D10CA" w:rsidRDefault="00523CDF" w:rsidP="00523CDF">
      <w:r>
        <w:t>193.</w:t>
      </w:r>
      <w:r>
        <w:tab/>
      </w:r>
      <w:r w:rsidR="00923FF5" w:rsidRPr="005D10CA">
        <w:object w:dxaOrig="3100" w:dyaOrig="400" w14:anchorId="295D8DC6">
          <v:shape id="_x0000_i1073" type="#_x0000_t75" style="width:155.2pt;height:18.7pt" o:ole="">
            <v:imagedata r:id="rId111" o:title=""/>
          </v:shape>
          <o:OLEObject Type="Embed" ProgID="Equation.DSMT4" ShapeID="_x0000_i1073" DrawAspect="Content" ObjectID="_1538900706" r:id="rId112"/>
        </w:object>
      </w:r>
    </w:p>
    <w:p w14:paraId="246B2863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2"/>
          <w:szCs w:val="24"/>
        </w:rPr>
        <w:object w:dxaOrig="740" w:dyaOrig="360" w14:anchorId="0514A7EB">
          <v:shape id="_x0000_i1074" type="#_x0000_t75" style="width:41.15pt;height:24.3pt" o:ole="">
            <v:imagedata r:id="rId113" o:title=""/>
          </v:shape>
          <o:OLEObject Type="Embed" ProgID="Equation.DSMT4" ShapeID="_x0000_i1074" DrawAspect="Content" ObjectID="_1538900707" r:id="rId114"/>
        </w:object>
      </w:r>
      <w:r w:rsidRPr="005D10CA">
        <w:rPr>
          <w:szCs w:val="24"/>
        </w:rPr>
        <w:t xml:space="preserve"> </w:t>
      </w:r>
      <w:r w:rsidRPr="005D10CA">
        <w:rPr>
          <w:position w:val="-12"/>
          <w:szCs w:val="24"/>
        </w:rPr>
        <w:object w:dxaOrig="1160" w:dyaOrig="400" w14:anchorId="047AA4B0">
          <v:shape id="_x0000_i1075" type="#_x0000_t75" style="width:57.95pt;height:18.7pt" o:ole="">
            <v:imagedata r:id="rId115" o:title=""/>
          </v:shape>
          <o:OLEObject Type="Embed" ProgID="Equation.DSMT4" ShapeID="_x0000_i1075" DrawAspect="Content" ObjectID="_1538900708" r:id="rId116"/>
        </w:object>
      </w:r>
    </w:p>
    <w:p w14:paraId="07E5C249" w14:textId="77777777" w:rsidR="00523CDF" w:rsidRDefault="00523CDF" w:rsidP="00523CDF"/>
    <w:p w14:paraId="714EEB1C" w14:textId="79F47C91" w:rsidR="00923FF5" w:rsidRPr="005D10CA" w:rsidRDefault="00523CDF" w:rsidP="00523CDF">
      <w:r>
        <w:t>195.</w:t>
      </w:r>
      <w:r>
        <w:tab/>
      </w:r>
      <w:r w:rsidR="00923FF5" w:rsidRPr="005D10CA">
        <w:t xml:space="preserve">The force on a particle is given by </w:t>
      </w:r>
      <w:r w:rsidR="00923FF5" w:rsidRPr="005D10CA">
        <w:rPr>
          <w:position w:val="-14"/>
        </w:rPr>
        <w:object w:dxaOrig="2299" w:dyaOrig="400" w14:anchorId="30A7A8F7">
          <v:shape id="_x0000_i1076" type="#_x0000_t75" style="width:115pt;height:18.7pt" o:ole="">
            <v:imagedata r:id="rId117" o:title=""/>
          </v:shape>
          <o:OLEObject Type="Embed" ProgID="Equation.DSMT4" ShapeID="_x0000_i1076" DrawAspect="Content" ObjectID="_1538900709" r:id="rId118"/>
        </w:object>
      </w:r>
      <w:r w:rsidR="00923FF5" w:rsidRPr="005D10CA">
        <w:t xml:space="preserve"> The particle is located at point </w:t>
      </w:r>
      <w:r w:rsidR="00923FF5" w:rsidRPr="005D10CA">
        <w:rPr>
          <w:position w:val="-10"/>
        </w:rPr>
        <w:object w:dxaOrig="620" w:dyaOrig="320" w14:anchorId="2B09D922">
          <v:shape id="_x0000_i1077" type="#_x0000_t75" style="width:30.85pt;height:17.75pt" o:ole="">
            <v:imagedata r:id="rId119" o:title=""/>
          </v:shape>
          <o:OLEObject Type="Embed" ProgID="Equation.DSMT4" ShapeID="_x0000_i1077" DrawAspect="Content" ObjectID="_1538900710" r:id="rId120"/>
        </w:object>
      </w:r>
      <w:r w:rsidR="00923FF5" w:rsidRPr="005D10CA">
        <w:t xml:space="preserve"> at </w:t>
      </w:r>
      <w:r w:rsidR="00923FF5" w:rsidRPr="005D10CA">
        <w:rPr>
          <w:position w:val="-6"/>
        </w:rPr>
        <w:object w:dxaOrig="560" w:dyaOrig="279" w14:anchorId="33DBB92E">
          <v:shape id="_x0000_i1078" type="#_x0000_t75" style="width:28.05pt;height:14.05pt" o:ole="">
            <v:imagedata r:id="rId121" o:title=""/>
          </v:shape>
          <o:OLEObject Type="Embed" ProgID="Equation.DSMT4" ShapeID="_x0000_i1078" DrawAspect="Content" ObjectID="_1538900711" r:id="rId122"/>
        </w:object>
      </w:r>
      <w:r w:rsidR="00923FF5" w:rsidRPr="005D10CA">
        <w:t xml:space="preserve"> The initial velocity of the particle is given by</w:t>
      </w:r>
      <w:r w:rsidR="00923FF5" w:rsidRPr="005D10CA">
        <w:rPr>
          <w:position w:val="-12"/>
        </w:rPr>
        <w:object w:dxaOrig="1060" w:dyaOrig="360" w14:anchorId="0F5BECA9">
          <v:shape id="_x0000_i1079" type="#_x0000_t75" style="width:53.3pt;height:18.7pt" o:ole="">
            <v:imagedata r:id="rId123" o:title=""/>
          </v:shape>
          <o:OLEObject Type="Embed" ProgID="Equation.DSMT4" ShapeID="_x0000_i1079" DrawAspect="Content" ObjectID="_1538900712" r:id="rId124"/>
        </w:object>
      </w:r>
      <w:r w:rsidR="00923FF5" w:rsidRPr="005D10CA">
        <w:t xml:space="preserve"> Find the path of the particle of mass </w:t>
      </w:r>
      <w:r w:rsidR="00923FF5" w:rsidRPr="00523CDF">
        <w:rPr>
          <w:b/>
        </w:rPr>
        <w:t>m</w:t>
      </w:r>
      <w:r w:rsidR="00923FF5" w:rsidRPr="005D10CA">
        <w:t>. (Recall</w:t>
      </w:r>
      <w:proofErr w:type="gramStart"/>
      <w:r w:rsidR="00923FF5" w:rsidRPr="005D10CA">
        <w:t xml:space="preserve">, </w:t>
      </w:r>
      <w:proofErr w:type="gramEnd"/>
      <w:r w:rsidR="00923FF5" w:rsidRPr="005D10CA">
        <w:rPr>
          <w:position w:val="-6"/>
        </w:rPr>
        <w:object w:dxaOrig="920" w:dyaOrig="279" w14:anchorId="5492C5CB">
          <v:shape id="_x0000_i1080" type="#_x0000_t75" style="width:46.75pt;height:14.05pt" o:ole="">
            <v:imagedata r:id="rId125" o:title=""/>
          </v:shape>
          <o:OLEObject Type="Embed" ProgID="Equation.DSMT4" ShapeID="_x0000_i1080" DrawAspect="Content" ObjectID="_1538900713" r:id="rId126"/>
        </w:object>
      </w:r>
      <w:r w:rsidR="00923FF5" w:rsidRPr="005D10CA">
        <w:t>)</w:t>
      </w:r>
    </w:p>
    <w:p w14:paraId="7B9E751F" w14:textId="77777777" w:rsidR="00923FF5" w:rsidRPr="005D10CA" w:rsidRDefault="00923FF5" w:rsidP="00923FF5">
      <w:pPr>
        <w:spacing w:line="240" w:lineRule="auto"/>
        <w:rPr>
          <w:position w:val="-30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0"/>
          <w:szCs w:val="24"/>
        </w:rPr>
        <w:object w:dxaOrig="4819" w:dyaOrig="720" w14:anchorId="1DBAD1A4">
          <v:shape id="_x0000_i1081" type="#_x0000_t75" style="width:242.2pt;height:36.45pt" o:ole="">
            <v:imagedata r:id="rId127" o:title=""/>
          </v:shape>
          <o:OLEObject Type="Embed" ProgID="Equation.DSMT4" ShapeID="_x0000_i1081" DrawAspect="Content" ObjectID="_1538900714" r:id="rId128"/>
        </w:object>
      </w:r>
    </w:p>
    <w:p w14:paraId="67487E41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6320822A" w14:textId="00F4523F" w:rsidR="00923FF5" w:rsidRPr="005D10CA" w:rsidRDefault="00523CDF" w:rsidP="00523CDF">
      <w:r>
        <w:lastRenderedPageBreak/>
        <w:t>197.</w:t>
      </w:r>
      <w:r>
        <w:tab/>
      </w:r>
      <w:r w:rsidR="00923FF5" w:rsidRPr="005D10CA">
        <w:t xml:space="preserve">Using Kepler’s laws, it can be shown that </w:t>
      </w:r>
      <w:r w:rsidR="00923FF5" w:rsidRPr="005D10CA">
        <w:rPr>
          <w:position w:val="-32"/>
        </w:rPr>
        <w:object w:dxaOrig="1260" w:dyaOrig="760" w14:anchorId="230952B4">
          <v:shape id="_x0000_i1082" type="#_x0000_t75" style="width:62.65pt;height:38.35pt" o:ole="">
            <v:imagedata r:id="rId129" o:title=""/>
          </v:shape>
          <o:OLEObject Type="Embed" ProgID="Equation.DSMT4" ShapeID="_x0000_i1082" DrawAspect="Content" ObjectID="_1538900715" r:id="rId130"/>
        </w:object>
      </w:r>
      <w:r w:rsidR="00923FF5" w:rsidRPr="005D10CA">
        <w:t xml:space="preserve"> is the minimum speed needed when </w:t>
      </w:r>
      <w:r w:rsidR="00923FF5" w:rsidRPr="005D10CA">
        <w:rPr>
          <w:position w:val="-6"/>
        </w:rPr>
        <w:object w:dxaOrig="560" w:dyaOrig="279" w14:anchorId="37B679DD">
          <v:shape id="_x0000_i1083" type="#_x0000_t75" style="width:28.05pt;height:14.05pt" o:ole="">
            <v:imagedata r:id="rId131" o:title=""/>
          </v:shape>
          <o:OLEObject Type="Embed" ProgID="Equation.DSMT4" ShapeID="_x0000_i1083" DrawAspect="Content" ObjectID="_1538900716" r:id="rId132"/>
        </w:object>
      </w:r>
      <w:r w:rsidR="00923FF5" w:rsidRPr="005D10CA">
        <w:t xml:space="preserve"> so that an object will escape from the pull of a central force resulting from mass </w:t>
      </w:r>
      <w:r w:rsidR="00923FF5" w:rsidRPr="00523CDF">
        <w:rPr>
          <w:i/>
        </w:rPr>
        <w:t>M</w:t>
      </w:r>
      <w:r w:rsidR="00923FF5" w:rsidRPr="005D10CA">
        <w:t xml:space="preserve">. Use this result to find the minimum speed when </w:t>
      </w:r>
      <w:r w:rsidR="00923FF5" w:rsidRPr="005D10CA">
        <w:rPr>
          <w:position w:val="-6"/>
        </w:rPr>
        <w:object w:dxaOrig="560" w:dyaOrig="279" w14:anchorId="6E6DEF25">
          <v:shape id="_x0000_i1084" type="#_x0000_t75" style="width:28.05pt;height:14.05pt" o:ole="">
            <v:imagedata r:id="rId133" o:title=""/>
          </v:shape>
          <o:OLEObject Type="Embed" ProgID="Equation.DSMT4" ShapeID="_x0000_i1084" DrawAspect="Content" ObjectID="_1538900717" r:id="rId134"/>
        </w:object>
      </w:r>
      <w:r w:rsidR="00923FF5" w:rsidRPr="005D10CA">
        <w:t xml:space="preserve"> for a space capsule to escape from the gravitational pull of Earth if the probe is at an altitude of 300 km above Earth’s surface.</w:t>
      </w:r>
    </w:p>
    <w:p w14:paraId="712E7D71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>10.94 km/sec</w:t>
      </w:r>
    </w:p>
    <w:p w14:paraId="0A82FB75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2E322D09" w14:textId="77777777" w:rsidR="00523CDF" w:rsidRDefault="00523CDF" w:rsidP="00923FF5">
      <w:pPr>
        <w:spacing w:line="240" w:lineRule="auto"/>
        <w:rPr>
          <w:b/>
          <w:szCs w:val="24"/>
        </w:rPr>
      </w:pPr>
    </w:p>
    <w:p w14:paraId="61CE2371" w14:textId="5DF57FBC" w:rsidR="00923FF5" w:rsidRPr="005D10CA" w:rsidRDefault="00923FF5" w:rsidP="00923FF5">
      <w:pPr>
        <w:spacing w:line="240" w:lineRule="auto"/>
        <w:rPr>
          <w:b/>
          <w:position w:val="-10"/>
          <w:szCs w:val="24"/>
        </w:rPr>
      </w:pPr>
      <w:r w:rsidRPr="005D10CA">
        <w:rPr>
          <w:b/>
          <w:szCs w:val="24"/>
        </w:rPr>
        <w:t xml:space="preserve">Suppose that the position function for an object in three dimensions is given by the equation </w:t>
      </w:r>
      <w:r w:rsidRPr="005D10CA">
        <w:rPr>
          <w:b/>
          <w:position w:val="-10"/>
          <w:szCs w:val="24"/>
        </w:rPr>
        <w:object w:dxaOrig="2900" w:dyaOrig="320" w14:anchorId="5E81861F">
          <v:shape id="_x0000_i1085" type="#_x0000_t75" style="width:144.95pt;height:17.75pt" o:ole="">
            <v:imagedata r:id="rId135" o:title=""/>
          </v:shape>
          <o:OLEObject Type="Embed" ProgID="Equation.DSMT4" ShapeID="_x0000_i1085" DrawAspect="Content" ObjectID="_1538900718" r:id="rId136"/>
        </w:object>
      </w:r>
    </w:p>
    <w:p w14:paraId="3C328476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7910779C" w14:textId="555EB9D9" w:rsidR="00923FF5" w:rsidRPr="005D10CA" w:rsidRDefault="00523CDF" w:rsidP="00523CDF">
      <w:r>
        <w:t>199.</w:t>
      </w:r>
      <w:r>
        <w:tab/>
      </w:r>
      <w:r w:rsidR="00923FF5" w:rsidRPr="005D10CA">
        <w:t>Show that the particle moves on a circular cone.</w:t>
      </w:r>
    </w:p>
    <w:p w14:paraId="07C98639" w14:textId="77777777" w:rsidR="00923FF5" w:rsidRPr="003A608C" w:rsidRDefault="00923FF5" w:rsidP="00923FF5">
      <w:pPr>
        <w:spacing w:line="240" w:lineRule="auto"/>
        <w:rPr>
          <w:szCs w:val="24"/>
        </w:rPr>
      </w:pPr>
      <w:r w:rsidRPr="003A608C">
        <w:rPr>
          <w:szCs w:val="24"/>
        </w:rPr>
        <w:t>Answer</w:t>
      </w:r>
      <w:r>
        <w:rPr>
          <w:szCs w:val="24"/>
        </w:rPr>
        <w:t>: This is a proof; therefore, no answer is provided.</w:t>
      </w:r>
    </w:p>
    <w:p w14:paraId="34087978" w14:textId="77777777" w:rsidR="00523CDF" w:rsidRDefault="00523CDF" w:rsidP="00523CDF"/>
    <w:p w14:paraId="10A92F6B" w14:textId="52F63AD6" w:rsidR="00923FF5" w:rsidRPr="005D10CA" w:rsidRDefault="00523CDF" w:rsidP="00523CDF">
      <w:r>
        <w:t>201.</w:t>
      </w:r>
      <w:r>
        <w:tab/>
      </w:r>
      <w:r w:rsidR="00923FF5" w:rsidRPr="005D10CA">
        <w:t xml:space="preserve">Find the tangential and normal components of acceleration when </w:t>
      </w:r>
      <w:r w:rsidR="00923FF5" w:rsidRPr="005D10CA">
        <w:rPr>
          <w:position w:val="-6"/>
        </w:rPr>
        <w:object w:dxaOrig="720" w:dyaOrig="279" w14:anchorId="57B7E6AD">
          <v:shape id="_x0000_i1086" type="#_x0000_t75" style="width:41.15pt;height:14.05pt" o:ole="">
            <v:imagedata r:id="rId137" o:title=""/>
          </v:shape>
          <o:OLEObject Type="Embed" ProgID="Equation.DSMT4" ShapeID="_x0000_i1086" DrawAspect="Content" ObjectID="_1538900719" r:id="rId138"/>
        </w:object>
      </w:r>
    </w:p>
    <w:p w14:paraId="458CCA07" w14:textId="77777777" w:rsidR="00923FF5" w:rsidRPr="005D10CA" w:rsidRDefault="00923FF5" w:rsidP="00923FF5">
      <w:pPr>
        <w:spacing w:line="240" w:lineRule="auto"/>
        <w:rPr>
          <w:position w:val="-12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2"/>
          <w:szCs w:val="24"/>
        </w:rPr>
        <w:object w:dxaOrig="1719" w:dyaOrig="380" w14:anchorId="45195A4E">
          <v:shape id="_x0000_i1087" type="#_x0000_t75" style="width:86.05pt;height:18.7pt" o:ole="">
            <v:imagedata r:id="rId139" o:title=""/>
          </v:shape>
          <o:OLEObject Type="Embed" ProgID="Equation.DSMT4" ShapeID="_x0000_i1087" DrawAspect="Content" ObjectID="_1538900720" r:id="rId140"/>
        </w:object>
      </w:r>
      <w:r w:rsidRPr="005D10CA">
        <w:rPr>
          <w:position w:val="-12"/>
          <w:szCs w:val="24"/>
        </w:rPr>
        <w:object w:dxaOrig="1680" w:dyaOrig="380" w14:anchorId="78AA4BE8">
          <v:shape id="_x0000_i1088" type="#_x0000_t75" style="width:84.15pt;height:18.7pt" o:ole="">
            <v:imagedata r:id="rId141" o:title=""/>
          </v:shape>
          <o:OLEObject Type="Embed" ProgID="Equation.DSMT4" ShapeID="_x0000_i1088" DrawAspect="Content" ObjectID="_1538900721" r:id="rId142"/>
        </w:object>
      </w:r>
    </w:p>
    <w:p w14:paraId="452F4430" w14:textId="55F66EA9" w:rsidR="00923FF5" w:rsidRPr="005D10CA" w:rsidRDefault="00923FF5" w:rsidP="00923FF5">
      <w:pPr>
        <w:spacing w:line="240" w:lineRule="auto"/>
        <w:rPr>
          <w:szCs w:val="24"/>
        </w:rPr>
      </w:pPr>
    </w:p>
    <w:p w14:paraId="24A4ABD4" w14:textId="77777777" w:rsidR="00523CDF" w:rsidRDefault="00523CDF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4157B084" w14:textId="6A0032AB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>Chapter Review Exercises</w:t>
      </w:r>
    </w:p>
    <w:p w14:paraId="5C1B91F1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True or False? Justify your answer with a proof or a counterexample.</w:t>
      </w:r>
    </w:p>
    <w:p w14:paraId="08DA5D52" w14:textId="77777777" w:rsidR="00420691" w:rsidRDefault="00420691" w:rsidP="00420691"/>
    <w:p w14:paraId="15B987C1" w14:textId="544B3FEA" w:rsidR="00923FF5" w:rsidRPr="005D10CA" w:rsidRDefault="00420691" w:rsidP="00420691">
      <w:r>
        <w:t>203.</w:t>
      </w:r>
      <w:r>
        <w:tab/>
      </w:r>
      <w:r w:rsidR="00923FF5" w:rsidRPr="005D10CA">
        <w:object w:dxaOrig="2780" w:dyaOrig="620" w14:anchorId="65963613">
          <v:shape id="_x0000_i1089" type="#_x0000_t75" style="width:140.25pt;height:30.85pt" o:ole="">
            <v:imagedata r:id="rId143" o:title=""/>
          </v:shape>
          <o:OLEObject Type="Embed" ProgID="Equation.DSMT4" ShapeID="_x0000_i1089" DrawAspect="Content" ObjectID="_1538900722" r:id="rId144"/>
        </w:object>
      </w:r>
    </w:p>
    <w:p w14:paraId="0999B562" w14:textId="77777777" w:rsidR="00923FF5" w:rsidRPr="005D10CA" w:rsidRDefault="00923FF5" w:rsidP="00923FF5">
      <w:pPr>
        <w:spacing w:line="240" w:lineRule="auto"/>
        <w:rPr>
          <w:position w:val="-24"/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 xml:space="preserve">False, </w:t>
      </w:r>
      <w:r w:rsidRPr="005D10CA">
        <w:rPr>
          <w:position w:val="-24"/>
          <w:szCs w:val="24"/>
        </w:rPr>
        <w:object w:dxaOrig="1800" w:dyaOrig="620" w14:anchorId="4EA558C2">
          <v:shape id="_x0000_i1090" type="#_x0000_t75" style="width:90.7pt;height:30.85pt" o:ole="">
            <v:imagedata r:id="rId145" o:title=""/>
          </v:shape>
          <o:OLEObject Type="Embed" ProgID="Equation.DSMT4" ShapeID="_x0000_i1090" DrawAspect="Content" ObjectID="_1538900723" r:id="rId146"/>
        </w:object>
      </w:r>
    </w:p>
    <w:p w14:paraId="597DC63F" w14:textId="77777777" w:rsidR="00420691" w:rsidRDefault="00420691" w:rsidP="00420691"/>
    <w:p w14:paraId="1D0D6954" w14:textId="3286E3B6" w:rsidR="00923FF5" w:rsidRPr="005D10CA" w:rsidRDefault="00420691" w:rsidP="00420691">
      <w:r>
        <w:t>205.</w:t>
      </w:r>
      <w:r>
        <w:tab/>
      </w:r>
      <w:r w:rsidR="00923FF5" w:rsidRPr="005D10CA">
        <w:t xml:space="preserve">The speed of a particle with a position function </w:t>
      </w:r>
      <w:r w:rsidR="00923FF5" w:rsidRPr="005D10CA">
        <w:rPr>
          <w:position w:val="-10"/>
        </w:rPr>
        <w:object w:dxaOrig="420" w:dyaOrig="320" w14:anchorId="5BFBC501">
          <v:shape id="_x0000_i1091" type="#_x0000_t75" style="width:20.55pt;height:17.75pt" o:ole="">
            <v:imagedata r:id="rId147" o:title=""/>
          </v:shape>
          <o:OLEObject Type="Embed" ProgID="Equation.DSMT4" ShapeID="_x0000_i1091" DrawAspect="Content" ObjectID="_1538900724" r:id="rId148"/>
        </w:object>
      </w:r>
      <w:r w:rsidR="00923FF5" w:rsidRPr="005D10CA">
        <w:t xml:space="preserve"> is </w:t>
      </w:r>
      <w:r w:rsidR="00923FF5" w:rsidRPr="005D10CA">
        <w:rPr>
          <w:position w:val="-16"/>
        </w:rPr>
        <w:object w:dxaOrig="1520" w:dyaOrig="440" w14:anchorId="64C1B04C">
          <v:shape id="_x0000_i1092" type="#_x0000_t75" style="width:75.75pt;height:21.5pt" o:ole="">
            <v:imagedata r:id="rId149" o:title=""/>
          </v:shape>
          <o:OLEObject Type="Embed" ProgID="Equation.DSMT4" ShapeID="_x0000_i1092" DrawAspect="Content" ObjectID="_1538900725" r:id="rId150"/>
        </w:object>
      </w:r>
    </w:p>
    <w:p w14:paraId="268E773C" w14:textId="77777777" w:rsidR="00923FF5" w:rsidRPr="005D10CA" w:rsidRDefault="00923FF5" w:rsidP="00923FF5">
      <w:pPr>
        <w:spacing w:line="240" w:lineRule="auto"/>
        <w:rPr>
          <w:position w:val="-14"/>
          <w:szCs w:val="24"/>
        </w:rPr>
      </w:pPr>
      <w:r>
        <w:rPr>
          <w:szCs w:val="24"/>
        </w:rPr>
        <w:t xml:space="preserve">Answer: </w:t>
      </w:r>
      <w:r w:rsidRPr="005D10CA">
        <w:rPr>
          <w:szCs w:val="24"/>
        </w:rPr>
        <w:t xml:space="preserve">False, it is </w:t>
      </w:r>
      <w:r w:rsidRPr="005D10CA">
        <w:rPr>
          <w:position w:val="-14"/>
          <w:szCs w:val="24"/>
        </w:rPr>
        <w:object w:dxaOrig="560" w:dyaOrig="400" w14:anchorId="759533E4">
          <v:shape id="_x0000_i1093" type="#_x0000_t75" style="width:28.05pt;height:18.7pt" o:ole="">
            <v:imagedata r:id="rId151" o:title=""/>
          </v:shape>
          <o:OLEObject Type="Embed" ProgID="Equation.DSMT4" ShapeID="_x0000_i1093" DrawAspect="Content" ObjectID="_1538900726" r:id="rId152"/>
        </w:object>
      </w:r>
    </w:p>
    <w:p w14:paraId="428109B8" w14:textId="124208CD" w:rsidR="00923FF5" w:rsidRDefault="00923FF5" w:rsidP="00923FF5">
      <w:pPr>
        <w:spacing w:line="240" w:lineRule="auto"/>
        <w:rPr>
          <w:szCs w:val="24"/>
        </w:rPr>
      </w:pPr>
    </w:p>
    <w:p w14:paraId="0A58590C" w14:textId="77777777" w:rsidR="00420691" w:rsidRPr="005D10CA" w:rsidRDefault="00420691" w:rsidP="00923FF5">
      <w:pPr>
        <w:spacing w:line="240" w:lineRule="auto"/>
        <w:rPr>
          <w:szCs w:val="24"/>
        </w:rPr>
      </w:pPr>
    </w:p>
    <w:p w14:paraId="6B5EB846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Find the domains of the vector-valued functions.</w:t>
      </w:r>
    </w:p>
    <w:p w14:paraId="2BD04CDE" w14:textId="77777777" w:rsidR="00923FF5" w:rsidRPr="005D10CA" w:rsidRDefault="00923FF5" w:rsidP="00923FF5">
      <w:pPr>
        <w:spacing w:line="240" w:lineRule="auto"/>
        <w:rPr>
          <w:b/>
          <w:szCs w:val="24"/>
        </w:rPr>
      </w:pPr>
    </w:p>
    <w:p w14:paraId="6C3A57ED" w14:textId="03C406B5" w:rsidR="00923FF5" w:rsidRPr="005D10CA" w:rsidRDefault="00420691" w:rsidP="00420691">
      <w:r>
        <w:t>207.</w:t>
      </w:r>
      <w:r>
        <w:tab/>
      </w:r>
      <w:r w:rsidR="00923FF5" w:rsidRPr="005D10CA">
        <w:object w:dxaOrig="2460" w:dyaOrig="720" w14:anchorId="2304E85C">
          <v:shape id="_x0000_i1094" type="#_x0000_t75" style="width:123.45pt;height:36.45pt" o:ole="">
            <v:imagedata r:id="rId153" o:title=""/>
          </v:shape>
          <o:OLEObject Type="Embed" ProgID="Equation.DSMT4" ShapeID="_x0000_i1094" DrawAspect="Content" ObjectID="_1538900727" r:id="rId154"/>
        </w:object>
      </w:r>
    </w:p>
    <w:p w14:paraId="154C229A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0"/>
          <w:szCs w:val="24"/>
        </w:rPr>
        <w:object w:dxaOrig="560" w:dyaOrig="320" w14:anchorId="0E52E844">
          <v:shape id="_x0000_i1095" type="#_x0000_t75" style="width:30.85pt;height:18.7pt" o:ole="">
            <v:imagedata r:id="rId155" o:title=""/>
          </v:shape>
          <o:OLEObject Type="Embed" ProgID="Equation.DSMT4" ShapeID="_x0000_i1095" DrawAspect="Content" ObjectID="_1538900728" r:id="rId156"/>
        </w:object>
      </w:r>
      <w:r w:rsidRPr="005D10CA">
        <w:rPr>
          <w:szCs w:val="24"/>
        </w:rPr>
        <w:t xml:space="preserve"> </w:t>
      </w:r>
      <w:r w:rsidRPr="005D10CA">
        <w:rPr>
          <w:position w:val="-24"/>
          <w:szCs w:val="24"/>
        </w:rPr>
        <w:object w:dxaOrig="700" w:dyaOrig="620" w14:anchorId="1DA54030">
          <v:shape id="_x0000_i1096" type="#_x0000_t75" style="width:36.45pt;height:29pt" o:ole="">
            <v:imagedata r:id="rId157" o:title=""/>
          </v:shape>
          <o:OLEObject Type="Embed" ProgID="Equation.DSMT4" ShapeID="_x0000_i1096" DrawAspect="Content" ObjectID="_1538900729" r:id="rId158"/>
        </w:object>
      </w:r>
    </w:p>
    <w:p w14:paraId="24D81908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11450C65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Sketch the curves for the following vector equations. Use a calculator if needed.</w:t>
      </w:r>
    </w:p>
    <w:p w14:paraId="5729FE3B" w14:textId="77777777" w:rsidR="00420691" w:rsidRDefault="00420691" w:rsidP="00420691">
      <w:pPr>
        <w:rPr>
          <w:b/>
        </w:rPr>
      </w:pPr>
    </w:p>
    <w:p w14:paraId="741DFA7E" w14:textId="521B0F97" w:rsidR="00923FF5" w:rsidRPr="005D10CA" w:rsidRDefault="00420691" w:rsidP="00420691">
      <w:r>
        <w:t>209.</w:t>
      </w:r>
      <w:r>
        <w:tab/>
      </w:r>
      <w:r w:rsidR="00923FF5" w:rsidRPr="00420691">
        <w:rPr>
          <w:b/>
        </w:rPr>
        <w:t xml:space="preserve">[T] </w:t>
      </w:r>
      <w:r w:rsidR="00923FF5" w:rsidRPr="005D10CA">
        <w:object w:dxaOrig="3560" w:dyaOrig="440" w14:anchorId="6DE4A3CC">
          <v:shape id="_x0000_i1097" type="#_x0000_t75" style="width:175.8pt;height:24.3pt" o:ole="">
            <v:imagedata r:id="rId159" o:title=""/>
          </v:shape>
          <o:OLEObject Type="Embed" ProgID="Equation.DSMT4" ShapeID="_x0000_i1097" DrawAspect="Content" ObjectID="_1538900730" r:id="rId160"/>
        </w:object>
      </w:r>
    </w:p>
    <w:p w14:paraId="3D1F97E1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</w:p>
    <w:p w14:paraId="00125FFE" w14:textId="77777777" w:rsidR="00923FF5" w:rsidRPr="005D10CA" w:rsidRDefault="00923FF5" w:rsidP="00923FF5">
      <w:pPr>
        <w:spacing w:line="240" w:lineRule="auto"/>
        <w:rPr>
          <w:szCs w:val="24"/>
        </w:rPr>
      </w:pPr>
      <w:r w:rsidRPr="005D10CA">
        <w:rPr>
          <w:noProof/>
          <w:szCs w:val="24"/>
        </w:rPr>
        <w:drawing>
          <wp:inline distT="0" distB="0" distL="0" distR="0" wp14:anchorId="242812E6" wp14:editId="3069D866">
            <wp:extent cx="2592552" cy="1879600"/>
            <wp:effectExtent l="0" t="0" r="0" b="6350"/>
            <wp:docPr id="30" name="Picture 30" descr="L:\Clients\Connexions\CONNEX140020_Calculus\05_Art Development\Ch_13\99_Current Art\JPEG\CNX_Calc_Figure_13_04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L:\Clients\Connexions\CONNEX140020_Calculus\05_Art Development\Ch_13\99_Current Art\JPEG\CNX_Calc_Figure_13_04_204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552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9512A" w14:textId="7331F3B0" w:rsidR="00923FF5" w:rsidRDefault="00923FF5" w:rsidP="00923FF5">
      <w:pPr>
        <w:spacing w:line="240" w:lineRule="auto"/>
        <w:rPr>
          <w:szCs w:val="24"/>
        </w:rPr>
      </w:pPr>
    </w:p>
    <w:p w14:paraId="5E5E8CFD" w14:textId="77777777" w:rsidR="00420691" w:rsidRPr="005D10CA" w:rsidRDefault="00420691" w:rsidP="00923FF5">
      <w:pPr>
        <w:spacing w:line="240" w:lineRule="auto"/>
        <w:rPr>
          <w:szCs w:val="24"/>
        </w:rPr>
      </w:pPr>
    </w:p>
    <w:p w14:paraId="06AB9373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Find a vector function that describes the following curves.</w:t>
      </w:r>
    </w:p>
    <w:p w14:paraId="616EC00A" w14:textId="77777777" w:rsidR="00420691" w:rsidRDefault="00420691" w:rsidP="00420691"/>
    <w:p w14:paraId="6B4DAD62" w14:textId="2EE14407" w:rsidR="00923FF5" w:rsidRPr="005D10CA" w:rsidRDefault="00420691" w:rsidP="00420691">
      <w:r>
        <w:t>211.</w:t>
      </w:r>
      <w:r>
        <w:tab/>
      </w:r>
      <w:r w:rsidR="00923FF5" w:rsidRPr="005D10CA">
        <w:t xml:space="preserve">Intersection of the cone </w:t>
      </w:r>
      <w:r w:rsidR="00923FF5" w:rsidRPr="005D10CA">
        <w:rPr>
          <w:position w:val="-12"/>
        </w:rPr>
        <w:object w:dxaOrig="1300" w:dyaOrig="440" w14:anchorId="710B13BD">
          <v:shape id="_x0000_i1098" type="#_x0000_t75" style="width:65.45pt;height:21.5pt" o:ole="">
            <v:imagedata r:id="rId162" o:title=""/>
          </v:shape>
          <o:OLEObject Type="Embed" ProgID="Equation.DSMT4" ShapeID="_x0000_i1098" DrawAspect="Content" ObjectID="_1538900731" r:id="rId163"/>
        </w:object>
      </w:r>
      <w:r w:rsidR="00923FF5" w:rsidRPr="005D10CA">
        <w:t xml:space="preserve"> and plane </w:t>
      </w:r>
      <w:r w:rsidR="00923FF5" w:rsidRPr="005D10CA">
        <w:rPr>
          <w:position w:val="-10"/>
        </w:rPr>
        <w:object w:dxaOrig="900" w:dyaOrig="320" w14:anchorId="510130F2">
          <v:shape id="_x0000_i1099" type="#_x0000_t75" style="width:44.9pt;height:17.75pt" o:ole="">
            <v:imagedata r:id="rId164" o:title=""/>
          </v:shape>
          <o:OLEObject Type="Embed" ProgID="Equation.DSMT4" ShapeID="_x0000_i1099" DrawAspect="Content" ObjectID="_1538900732" r:id="rId165"/>
        </w:object>
      </w:r>
    </w:p>
    <w:p w14:paraId="296149BF" w14:textId="1456E9A0" w:rsidR="00420691" w:rsidRDefault="00923FF5" w:rsidP="00420691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2"/>
          <w:szCs w:val="24"/>
        </w:rPr>
        <w:object w:dxaOrig="2400" w:dyaOrig="760" w14:anchorId="35BF9459">
          <v:shape id="_x0000_i1100" type="#_x0000_t75" style="width:119.7pt;height:38.35pt" o:ole="">
            <v:imagedata r:id="rId166" o:title=""/>
          </v:shape>
          <o:OLEObject Type="Embed" ProgID="Equation.DSMT4" ShapeID="_x0000_i1100" DrawAspect="Content" ObjectID="_1538900733" r:id="rId167"/>
        </w:object>
      </w:r>
      <w:r w:rsidR="00420691">
        <w:rPr>
          <w:szCs w:val="24"/>
        </w:rPr>
        <w:br w:type="page"/>
      </w:r>
    </w:p>
    <w:p w14:paraId="179ED0A9" w14:textId="77777777" w:rsidR="00923FF5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 xml:space="preserve">Find the derivatives of </w:t>
      </w:r>
      <w:r w:rsidRPr="005D10CA">
        <w:rPr>
          <w:b/>
          <w:position w:val="-10"/>
          <w:szCs w:val="24"/>
        </w:rPr>
        <w:object w:dxaOrig="499" w:dyaOrig="320" w14:anchorId="11AAEB68">
          <v:shape id="_x0000_i1101" type="#_x0000_t75" style="width:24.3pt;height:17.75pt" o:ole="">
            <v:imagedata r:id="rId168" o:title=""/>
          </v:shape>
          <o:OLEObject Type="Embed" ProgID="Equation.DSMT4" ShapeID="_x0000_i1101" DrawAspect="Content" ObjectID="_1538900734" r:id="rId169"/>
        </w:object>
      </w:r>
      <w:r w:rsidRPr="005D10CA">
        <w:rPr>
          <w:b/>
          <w:szCs w:val="24"/>
        </w:rPr>
        <w:t xml:space="preserve"> </w:t>
      </w:r>
      <w:r w:rsidRPr="005D10CA">
        <w:rPr>
          <w:b/>
          <w:position w:val="-10"/>
          <w:szCs w:val="24"/>
        </w:rPr>
        <w:object w:dxaOrig="560" w:dyaOrig="320" w14:anchorId="6515BCC9">
          <v:shape id="_x0000_i1102" type="#_x0000_t75" style="width:29pt;height:17.75pt" o:ole="">
            <v:imagedata r:id="rId170" o:title=""/>
          </v:shape>
          <o:OLEObject Type="Embed" ProgID="Equation.DSMT4" ShapeID="_x0000_i1102" DrawAspect="Content" ObjectID="_1538900735" r:id="rId171"/>
        </w:object>
      </w:r>
      <w:r w:rsidRPr="005D10CA">
        <w:rPr>
          <w:b/>
          <w:szCs w:val="24"/>
        </w:rPr>
        <w:t xml:space="preserve"> </w:t>
      </w:r>
      <w:r w:rsidRPr="005D10CA">
        <w:rPr>
          <w:b/>
          <w:position w:val="-10"/>
          <w:szCs w:val="24"/>
        </w:rPr>
        <w:object w:dxaOrig="1120" w:dyaOrig="320" w14:anchorId="0DF85A37">
          <v:shape id="_x0000_i1103" type="#_x0000_t75" style="width:54.25pt;height:17.75pt" o:ole="">
            <v:imagedata r:id="rId172" o:title=""/>
          </v:shape>
          <o:OLEObject Type="Embed" ProgID="Equation.DSMT4" ShapeID="_x0000_i1103" DrawAspect="Content" ObjectID="_1538900736" r:id="rId173"/>
        </w:object>
      </w:r>
      <w:r w:rsidRPr="005D10CA">
        <w:rPr>
          <w:b/>
          <w:szCs w:val="24"/>
        </w:rPr>
        <w:t xml:space="preserve"> </w:t>
      </w:r>
      <w:r w:rsidRPr="005D10CA">
        <w:rPr>
          <w:b/>
          <w:position w:val="-10"/>
          <w:szCs w:val="24"/>
        </w:rPr>
        <w:object w:dxaOrig="1120" w:dyaOrig="320" w14:anchorId="0BA9B8BD">
          <v:shape id="_x0000_i1104" type="#_x0000_t75" style="width:59.85pt;height:14.95pt" o:ole="">
            <v:imagedata r:id="rId174" o:title=""/>
          </v:shape>
          <o:OLEObject Type="Embed" ProgID="Equation.DSMT4" ShapeID="_x0000_i1104" DrawAspect="Content" ObjectID="_1538900737" r:id="rId175"/>
        </w:object>
      </w:r>
      <w:r w:rsidRPr="005D10CA">
        <w:rPr>
          <w:b/>
          <w:szCs w:val="24"/>
        </w:rPr>
        <w:t xml:space="preserve"> and </w:t>
      </w:r>
      <w:r w:rsidRPr="005D10CA">
        <w:rPr>
          <w:b/>
          <w:position w:val="-10"/>
          <w:szCs w:val="24"/>
        </w:rPr>
        <w:object w:dxaOrig="1040" w:dyaOrig="320" w14:anchorId="0920EC73">
          <v:shape id="_x0000_i1105" type="#_x0000_t75" style="width:53.3pt;height:17.75pt" o:ole="">
            <v:imagedata r:id="rId176" o:title=""/>
          </v:shape>
          <o:OLEObject Type="Embed" ProgID="Equation.DSMT4" ShapeID="_x0000_i1105" DrawAspect="Content" ObjectID="_1538900738" r:id="rId177"/>
        </w:object>
      </w:r>
      <w:r w:rsidRPr="005D10CA">
        <w:rPr>
          <w:b/>
          <w:szCs w:val="24"/>
        </w:rPr>
        <w:t xml:space="preserve"> Find the unit tangent vector.</w:t>
      </w:r>
    </w:p>
    <w:p w14:paraId="61753A7B" w14:textId="77777777" w:rsidR="00420691" w:rsidRDefault="00420691" w:rsidP="00420691"/>
    <w:p w14:paraId="349FD387" w14:textId="22B30C2F" w:rsidR="00923FF5" w:rsidRPr="005D10CA" w:rsidRDefault="00420691" w:rsidP="00420691">
      <w:r>
        <w:t>213.</w:t>
      </w:r>
      <w:r>
        <w:tab/>
      </w:r>
      <w:r w:rsidR="00923FF5" w:rsidRPr="005D10CA">
        <w:object w:dxaOrig="2480" w:dyaOrig="440" w14:anchorId="123F4B32">
          <v:shape id="_x0000_i1106" type="#_x0000_t75" style="width:126.25pt;height:24.3pt" o:ole="">
            <v:imagedata r:id="rId178" o:title=""/>
          </v:shape>
          <o:OLEObject Type="Embed" ProgID="Equation.DSMT4" ShapeID="_x0000_i1106" DrawAspect="Content" ObjectID="_1538900739" r:id="rId179"/>
        </w:object>
      </w:r>
    </w:p>
    <w:p w14:paraId="7282A494" w14:textId="77777777" w:rsidR="00923FF5" w:rsidRPr="00E46EF0" w:rsidRDefault="00923FF5" w:rsidP="00923FF5">
      <w:pPr>
        <w:spacing w:line="240" w:lineRule="auto"/>
        <w:rPr>
          <w:position w:val="-30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16"/>
          <w:szCs w:val="24"/>
        </w:rPr>
        <w:object w:dxaOrig="1920" w:dyaOrig="440" w14:anchorId="2134658D">
          <v:shape id="_x0000_i1107" type="#_x0000_t75" style="width:98.2pt;height:24.3pt" o:ole="">
            <v:imagedata r:id="rId180" o:title=""/>
          </v:shape>
          <o:OLEObject Type="Embed" ProgID="Equation.DSMT4" ShapeID="_x0000_i1107" DrawAspect="Content" ObjectID="_1538900740" r:id="rId181"/>
        </w:object>
      </w:r>
      <w:r w:rsidRPr="005D10CA">
        <w:rPr>
          <w:szCs w:val="24"/>
        </w:rPr>
        <w:t xml:space="preserve"> </w:t>
      </w:r>
      <w:r w:rsidRPr="005D10CA">
        <w:rPr>
          <w:position w:val="-16"/>
          <w:szCs w:val="24"/>
        </w:rPr>
        <w:object w:dxaOrig="1860" w:dyaOrig="440" w14:anchorId="7228A863">
          <v:shape id="_x0000_i1108" type="#_x0000_t75" style="width:96.3pt;height:24.3pt" o:ole="">
            <v:imagedata r:id="rId182" o:title=""/>
          </v:shape>
          <o:OLEObject Type="Embed" ProgID="Equation.DSMT4" ShapeID="_x0000_i1108" DrawAspect="Content" ObjectID="_1538900741" r:id="rId183"/>
        </w:object>
      </w:r>
      <w:r w:rsidRPr="005D10CA">
        <w:rPr>
          <w:szCs w:val="24"/>
        </w:rPr>
        <w:t xml:space="preserve"> </w:t>
      </w:r>
      <w:r w:rsidRPr="005D10CA">
        <w:rPr>
          <w:position w:val="-24"/>
          <w:szCs w:val="24"/>
        </w:rPr>
        <w:object w:dxaOrig="5060" w:dyaOrig="620" w14:anchorId="1CD0D9D3">
          <v:shape id="_x0000_i1109" type="#_x0000_t75" style="width:252.45pt;height:30.85pt" o:ole="">
            <v:imagedata r:id="rId184" o:title=""/>
          </v:shape>
          <o:OLEObject Type="Embed" ProgID="Equation.DSMT4" ShapeID="_x0000_i1109" DrawAspect="Content" ObjectID="_1538900742" r:id="rId185"/>
        </w:object>
      </w:r>
      <w:r w:rsidRPr="005D10CA">
        <w:rPr>
          <w:szCs w:val="24"/>
        </w:rPr>
        <w:t xml:space="preserve"> </w:t>
      </w:r>
      <w:r w:rsidRPr="005D10CA">
        <w:rPr>
          <w:position w:val="-24"/>
          <w:szCs w:val="24"/>
        </w:rPr>
        <w:object w:dxaOrig="5200" w:dyaOrig="620" w14:anchorId="134130DF">
          <v:shape id="_x0000_i1110" type="#_x0000_t75" style="width:260.9pt;height:30.85pt" o:ole="">
            <v:imagedata r:id="rId186" o:title=""/>
          </v:shape>
          <o:OLEObject Type="Embed" ProgID="Equation.DSMT4" ShapeID="_x0000_i1110" DrawAspect="Content" ObjectID="_1538900743" r:id="rId187"/>
        </w:object>
      </w:r>
      <w:r w:rsidRPr="005D10CA">
        <w:rPr>
          <w:szCs w:val="24"/>
        </w:rPr>
        <w:t xml:space="preserve"> </w:t>
      </w:r>
      <w:r w:rsidRPr="005D10CA">
        <w:rPr>
          <w:position w:val="-24"/>
          <w:szCs w:val="24"/>
        </w:rPr>
        <w:object w:dxaOrig="3940" w:dyaOrig="620" w14:anchorId="46FC9DD9">
          <v:shape id="_x0000_i1111" type="#_x0000_t75" style="width:196.35pt;height:30.85pt" o:ole="">
            <v:imagedata r:id="rId188" o:title=""/>
          </v:shape>
          <o:OLEObject Type="Embed" ProgID="Equation.DSMT4" ShapeID="_x0000_i1111" DrawAspect="Content" ObjectID="_1538900744" r:id="rId189"/>
        </w:object>
      </w:r>
      <w:r w:rsidRPr="005D10CA">
        <w:rPr>
          <w:szCs w:val="24"/>
        </w:rPr>
        <w:t xml:space="preserve"> unit tangent vector:</w:t>
      </w:r>
      <w:r w:rsidRPr="005D10CA">
        <w:rPr>
          <w:position w:val="-30"/>
          <w:szCs w:val="24"/>
        </w:rPr>
        <w:object w:dxaOrig="6320" w:dyaOrig="720" w14:anchorId="64406891">
          <v:shape id="_x0000_i1112" type="#_x0000_t75" style="width:316.05pt;height:36.45pt" o:ole="">
            <v:imagedata r:id="rId190" o:title=""/>
          </v:shape>
          <o:OLEObject Type="Embed" ProgID="Equation.DSMT4" ShapeID="_x0000_i1112" DrawAspect="Content" ObjectID="_1538900745" r:id="rId191"/>
        </w:object>
      </w:r>
    </w:p>
    <w:p w14:paraId="43BE5034" w14:textId="77777777" w:rsidR="00420691" w:rsidRDefault="00420691" w:rsidP="00923FF5">
      <w:pPr>
        <w:pStyle w:val="ListParagraph"/>
        <w:ind w:left="0"/>
        <w:rPr>
          <w:b/>
        </w:rPr>
      </w:pPr>
    </w:p>
    <w:p w14:paraId="625808CB" w14:textId="77777777" w:rsidR="00420691" w:rsidRDefault="00420691" w:rsidP="00923FF5">
      <w:pPr>
        <w:pStyle w:val="ListParagraph"/>
        <w:ind w:left="0"/>
        <w:rPr>
          <w:b/>
        </w:rPr>
      </w:pPr>
    </w:p>
    <w:p w14:paraId="18F0A6FF" w14:textId="7717AD15" w:rsidR="00923FF5" w:rsidRPr="005D10CA" w:rsidRDefault="00923FF5" w:rsidP="00923FF5">
      <w:pPr>
        <w:pStyle w:val="ListParagraph"/>
        <w:ind w:left="0"/>
        <w:rPr>
          <w:b/>
        </w:rPr>
      </w:pPr>
      <w:r w:rsidRPr="005D10CA">
        <w:rPr>
          <w:b/>
        </w:rPr>
        <w:t>Evaluate the following integrals.</w:t>
      </w:r>
    </w:p>
    <w:p w14:paraId="188EE693" w14:textId="77777777" w:rsidR="00420691" w:rsidRDefault="00420691" w:rsidP="00420691"/>
    <w:p w14:paraId="481468A6" w14:textId="1970B50A" w:rsidR="00923FF5" w:rsidRPr="005D10CA" w:rsidRDefault="00420691" w:rsidP="00420691">
      <w:r>
        <w:t>215.</w:t>
      </w:r>
      <w:r>
        <w:tab/>
      </w:r>
      <w:r w:rsidR="00923FF5" w:rsidRPr="005D10CA">
        <w:object w:dxaOrig="859" w:dyaOrig="720" w14:anchorId="46C56465">
          <v:shape id="_x0000_i1113" type="#_x0000_t75" style="width:43pt;height:36.45pt" o:ole="">
            <v:imagedata r:id="rId192" o:title=""/>
          </v:shape>
          <o:OLEObject Type="Embed" ProgID="Equation.DSMT4" ShapeID="_x0000_i1113" DrawAspect="Content" ObjectID="_1538900746" r:id="rId193"/>
        </w:object>
      </w:r>
      <w:r w:rsidR="00923FF5" w:rsidRPr="005D10CA">
        <w:t xml:space="preserve"> </w:t>
      </w:r>
      <w:proofErr w:type="gramStart"/>
      <w:r w:rsidR="00923FF5" w:rsidRPr="005D10CA">
        <w:t>with</w:t>
      </w:r>
      <w:proofErr w:type="gramEnd"/>
      <w:r w:rsidR="00923FF5" w:rsidRPr="005D10CA">
        <w:t xml:space="preserve"> </w:t>
      </w:r>
      <w:r w:rsidR="00923FF5" w:rsidRPr="005D10CA">
        <w:object w:dxaOrig="2720" w:dyaOrig="720" w14:anchorId="1DA93E8D">
          <v:shape id="_x0000_i1114" type="#_x0000_t75" style="width:135.6pt;height:36.45pt" o:ole="">
            <v:imagedata r:id="rId194" o:title=""/>
          </v:shape>
          <o:OLEObject Type="Embed" ProgID="Equation.DSMT4" ShapeID="_x0000_i1114" DrawAspect="Content" ObjectID="_1538900747" r:id="rId195"/>
        </w:object>
      </w:r>
    </w:p>
    <w:p w14:paraId="51FF84C4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24"/>
          <w:szCs w:val="24"/>
        </w:rPr>
        <w:object w:dxaOrig="2600" w:dyaOrig="780" w14:anchorId="00D1621F">
          <v:shape id="_x0000_i1115" type="#_x0000_t75" style="width:129.95pt;height:39.25pt" o:ole="">
            <v:imagedata r:id="rId196" o:title=""/>
          </v:shape>
          <o:OLEObject Type="Embed" ProgID="Equation.DSMT4" ShapeID="_x0000_i1115" DrawAspect="Content" ObjectID="_1538900748" r:id="rId197"/>
        </w:object>
      </w:r>
    </w:p>
    <w:p w14:paraId="52953296" w14:textId="13DE0AAA" w:rsidR="00923FF5" w:rsidRDefault="00923FF5" w:rsidP="00923FF5">
      <w:pPr>
        <w:spacing w:line="240" w:lineRule="auto"/>
        <w:rPr>
          <w:szCs w:val="24"/>
        </w:rPr>
      </w:pPr>
    </w:p>
    <w:p w14:paraId="484BE0EB" w14:textId="77777777" w:rsidR="00420691" w:rsidRPr="005D10CA" w:rsidRDefault="00420691" w:rsidP="00923FF5">
      <w:pPr>
        <w:spacing w:line="240" w:lineRule="auto"/>
        <w:rPr>
          <w:szCs w:val="24"/>
        </w:rPr>
      </w:pPr>
    </w:p>
    <w:p w14:paraId="40C28719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t>Find the length for the following curves.</w:t>
      </w:r>
    </w:p>
    <w:p w14:paraId="04072D2F" w14:textId="77777777" w:rsidR="00420691" w:rsidRDefault="00420691" w:rsidP="00420691"/>
    <w:p w14:paraId="3326620C" w14:textId="401823C0" w:rsidR="00923FF5" w:rsidRPr="005D10CA" w:rsidRDefault="00420691" w:rsidP="00420691">
      <w:r>
        <w:t>217.</w:t>
      </w:r>
      <w:r>
        <w:tab/>
      </w:r>
      <w:r w:rsidR="00923FF5" w:rsidRPr="005D10CA">
        <w:object w:dxaOrig="1900" w:dyaOrig="360" w14:anchorId="108B5574">
          <v:shape id="_x0000_i1116" type="#_x0000_t75" style="width:96.3pt;height:18.7pt" o:ole="">
            <v:imagedata r:id="rId198" o:title=""/>
          </v:shape>
          <o:OLEObject Type="Embed" ProgID="Equation.DSMT4" ShapeID="_x0000_i1116" DrawAspect="Content" ObjectID="_1538900749" r:id="rId199"/>
        </w:object>
      </w:r>
      <w:r w:rsidR="00923FF5" w:rsidRPr="005D10CA">
        <w:t xml:space="preserve"> </w:t>
      </w:r>
      <w:proofErr w:type="gramStart"/>
      <w:r w:rsidR="00923FF5" w:rsidRPr="005D10CA">
        <w:t>for</w:t>
      </w:r>
      <w:proofErr w:type="gramEnd"/>
      <w:r w:rsidR="00923FF5" w:rsidRPr="005D10CA">
        <w:t xml:space="preserve"> </w:t>
      </w:r>
      <w:r w:rsidR="00923FF5" w:rsidRPr="005D10CA">
        <w:rPr>
          <w:position w:val="-6"/>
        </w:rPr>
        <w:object w:dxaOrig="820" w:dyaOrig="279" w14:anchorId="4C59F39E">
          <v:shape id="_x0000_i1117" type="#_x0000_t75" style="width:41.15pt;height:14.05pt" o:ole="">
            <v:imagedata r:id="rId200" o:title=""/>
          </v:shape>
          <o:OLEObject Type="Embed" ProgID="Equation.DSMT4" ShapeID="_x0000_i1117" DrawAspect="Content" ObjectID="_1538900750" r:id="rId201"/>
        </w:object>
      </w:r>
    </w:p>
    <w:p w14:paraId="628C3D0D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24"/>
          <w:szCs w:val="24"/>
        </w:rPr>
        <w:object w:dxaOrig="1880" w:dyaOrig="680" w14:anchorId="31E3E23F">
          <v:shape id="_x0000_i1118" type="#_x0000_t75" style="width:93.5pt;height:36.45pt" o:ole="">
            <v:imagedata r:id="rId202" o:title=""/>
          </v:shape>
          <o:OLEObject Type="Embed" ProgID="Equation.DSMT4" ShapeID="_x0000_i1118" DrawAspect="Content" ObjectID="_1538900751" r:id="rId203"/>
        </w:object>
      </w:r>
    </w:p>
    <w:p w14:paraId="390EFBA2" w14:textId="792052FD" w:rsidR="00923FF5" w:rsidRDefault="00923FF5" w:rsidP="00923FF5">
      <w:pPr>
        <w:spacing w:line="240" w:lineRule="auto"/>
        <w:rPr>
          <w:szCs w:val="24"/>
        </w:rPr>
      </w:pPr>
    </w:p>
    <w:p w14:paraId="681CB6BC" w14:textId="77777777" w:rsidR="00420691" w:rsidRPr="005D10CA" w:rsidRDefault="00420691" w:rsidP="00923FF5">
      <w:pPr>
        <w:spacing w:line="240" w:lineRule="auto"/>
        <w:rPr>
          <w:szCs w:val="24"/>
        </w:rPr>
      </w:pPr>
    </w:p>
    <w:p w14:paraId="0ED83C83" w14:textId="77777777" w:rsidR="00923FF5" w:rsidRPr="005D10CA" w:rsidRDefault="00923FF5" w:rsidP="00923FF5">
      <w:pPr>
        <w:spacing w:line="240" w:lineRule="auto"/>
        <w:rPr>
          <w:b/>
          <w:szCs w:val="24"/>
        </w:rPr>
      </w:pPr>
      <w:proofErr w:type="spellStart"/>
      <w:r w:rsidRPr="005D10CA">
        <w:rPr>
          <w:b/>
          <w:szCs w:val="24"/>
        </w:rPr>
        <w:t>Reparameterize</w:t>
      </w:r>
      <w:proofErr w:type="spellEnd"/>
      <w:r w:rsidRPr="005D10CA">
        <w:rPr>
          <w:b/>
          <w:szCs w:val="24"/>
        </w:rPr>
        <w:t xml:space="preserve"> the following functions with respect to their arc length measured from </w:t>
      </w:r>
      <w:r w:rsidRPr="005D10CA">
        <w:rPr>
          <w:b/>
          <w:position w:val="-6"/>
          <w:szCs w:val="24"/>
        </w:rPr>
        <w:object w:dxaOrig="499" w:dyaOrig="279" w14:anchorId="0E6B494E">
          <v:shape id="_x0000_i1119" type="#_x0000_t75" style="width:25.25pt;height:14.05pt" o:ole="">
            <v:imagedata r:id="rId204" o:title=""/>
          </v:shape>
          <o:OLEObject Type="Embed" ProgID="Equation.DSMT4" ShapeID="_x0000_i1119" DrawAspect="Content" ObjectID="_1538900752" r:id="rId205"/>
        </w:object>
      </w:r>
      <w:r w:rsidRPr="005D10CA">
        <w:rPr>
          <w:b/>
          <w:szCs w:val="24"/>
        </w:rPr>
        <w:t xml:space="preserve">in direction of </w:t>
      </w:r>
      <w:proofErr w:type="gramStart"/>
      <w:r w:rsidRPr="005D10CA">
        <w:rPr>
          <w:b/>
          <w:szCs w:val="24"/>
        </w:rPr>
        <w:t xml:space="preserve">increasing </w:t>
      </w:r>
      <w:proofErr w:type="gramEnd"/>
      <w:r w:rsidRPr="005D10CA">
        <w:rPr>
          <w:b/>
          <w:position w:val="-6"/>
          <w:szCs w:val="24"/>
        </w:rPr>
        <w:object w:dxaOrig="139" w:dyaOrig="240" w14:anchorId="44E7F493">
          <v:shape id="_x0000_i1120" type="#_x0000_t75" style="width:6.55pt;height:12.15pt" o:ole="">
            <v:imagedata r:id="rId206" o:title=""/>
          </v:shape>
          <o:OLEObject Type="Embed" ProgID="Equation.DSMT4" ShapeID="_x0000_i1120" DrawAspect="Content" ObjectID="_1538900753" r:id="rId207"/>
        </w:object>
      </w:r>
      <w:r w:rsidRPr="005D10CA">
        <w:rPr>
          <w:b/>
          <w:szCs w:val="24"/>
        </w:rPr>
        <w:t>.</w:t>
      </w:r>
    </w:p>
    <w:p w14:paraId="4BA09A8F" w14:textId="77777777" w:rsidR="00420691" w:rsidRDefault="00420691" w:rsidP="00420691"/>
    <w:p w14:paraId="2B2ECFD2" w14:textId="2CAE0B67" w:rsidR="00923FF5" w:rsidRPr="005D10CA" w:rsidRDefault="00420691" w:rsidP="00420691">
      <w:r>
        <w:t>219.</w:t>
      </w:r>
      <w:r>
        <w:tab/>
      </w:r>
      <w:r w:rsidR="00923FF5" w:rsidRPr="005D10CA">
        <w:object w:dxaOrig="2880" w:dyaOrig="320" w14:anchorId="05D47780">
          <v:shape id="_x0000_i1121" type="#_x0000_t75" style="width:2in;height:17.75pt" o:ole="">
            <v:imagedata r:id="rId208" o:title=""/>
          </v:shape>
          <o:OLEObject Type="Embed" ProgID="Equation.DSMT4" ShapeID="_x0000_i1121" DrawAspect="Content" ObjectID="_1538900754" r:id="rId209"/>
        </w:object>
      </w:r>
    </w:p>
    <w:p w14:paraId="3DE778FD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0"/>
          <w:szCs w:val="24"/>
        </w:rPr>
        <w:object w:dxaOrig="4239" w:dyaOrig="720" w14:anchorId="42F92571">
          <v:shape id="_x0000_i1122" type="#_x0000_t75" style="width:212.25pt;height:36.45pt" o:ole="">
            <v:imagedata r:id="rId210" o:title=""/>
          </v:shape>
          <o:OLEObject Type="Embed" ProgID="Equation.DSMT4" ShapeID="_x0000_i1122" DrawAspect="Content" ObjectID="_1538900755" r:id="rId211"/>
        </w:object>
      </w:r>
    </w:p>
    <w:p w14:paraId="7419699C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6ED93F12" w14:textId="77777777" w:rsidR="00420691" w:rsidRDefault="00420691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0DF56E80" w14:textId="2BF8476F" w:rsidR="00923FF5" w:rsidRPr="005D10CA" w:rsidRDefault="00923FF5" w:rsidP="00923FF5">
      <w:pPr>
        <w:spacing w:line="240" w:lineRule="auto"/>
        <w:rPr>
          <w:b/>
          <w:szCs w:val="24"/>
        </w:rPr>
      </w:pPr>
      <w:r w:rsidRPr="005D10CA">
        <w:rPr>
          <w:b/>
          <w:szCs w:val="24"/>
        </w:rPr>
        <w:lastRenderedPageBreak/>
        <w:t>Find the curvature for the following vector functions.</w:t>
      </w:r>
    </w:p>
    <w:p w14:paraId="403B91CF" w14:textId="5B4E8127" w:rsidR="00923FF5" w:rsidRDefault="00923FF5" w:rsidP="00923FF5">
      <w:pPr>
        <w:rPr>
          <w:rFonts w:eastAsiaTheme="minorEastAsia"/>
          <w:szCs w:val="24"/>
          <w:lang w:eastAsia="ja-JP"/>
        </w:rPr>
      </w:pPr>
    </w:p>
    <w:p w14:paraId="485597BA" w14:textId="10C6157A" w:rsidR="00923FF5" w:rsidRPr="005D10CA" w:rsidRDefault="00420691" w:rsidP="00420691">
      <w:r>
        <w:t>221.</w:t>
      </w:r>
      <w:r>
        <w:tab/>
      </w:r>
      <w:r w:rsidR="00923FF5" w:rsidRPr="005D10CA">
        <w:object w:dxaOrig="2580" w:dyaOrig="380" w14:anchorId="526B838B">
          <v:shape id="_x0000_i1123" type="#_x0000_t75" style="width:129.05pt;height:18.7pt" o:ole="">
            <v:imagedata r:id="rId212" o:title=""/>
          </v:shape>
          <o:OLEObject Type="Embed" ProgID="Equation.DSMT4" ShapeID="_x0000_i1123" DrawAspect="Content" ObjectID="_1538900756" r:id="rId213"/>
        </w:object>
      </w:r>
    </w:p>
    <w:p w14:paraId="16AA9922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42"/>
          <w:szCs w:val="24"/>
        </w:rPr>
        <w:object w:dxaOrig="940" w:dyaOrig="840" w14:anchorId="01A25D3E">
          <v:shape id="_x0000_i1124" type="#_x0000_t75" style="width:45.8pt;height:43pt" o:ole="">
            <v:imagedata r:id="rId214" o:title=""/>
          </v:shape>
          <o:OLEObject Type="Embed" ProgID="Equation.DSMT4" ShapeID="_x0000_i1124" DrawAspect="Content" ObjectID="_1538900757" r:id="rId215"/>
        </w:object>
      </w:r>
    </w:p>
    <w:p w14:paraId="7E82B7BD" w14:textId="77777777" w:rsidR="00923FF5" w:rsidRDefault="00923FF5" w:rsidP="00923FF5">
      <w:pPr>
        <w:spacing w:line="240" w:lineRule="auto"/>
        <w:rPr>
          <w:szCs w:val="24"/>
        </w:rPr>
      </w:pPr>
    </w:p>
    <w:p w14:paraId="77CFCD2F" w14:textId="48B4DAFA" w:rsidR="00923FF5" w:rsidRPr="005D10CA" w:rsidRDefault="00420691" w:rsidP="00420691">
      <w:r>
        <w:t>223.</w:t>
      </w:r>
      <w:r>
        <w:tab/>
      </w:r>
      <w:r w:rsidR="00923FF5" w:rsidRPr="005D10CA">
        <w:t>Find the tangential and normal acceleration components with the position vector</w:t>
      </w:r>
      <w:r w:rsidR="00923FF5" w:rsidRPr="005D10CA">
        <w:rPr>
          <w:position w:val="-16"/>
        </w:rPr>
        <w:object w:dxaOrig="2079" w:dyaOrig="440" w14:anchorId="2177F620">
          <v:shape id="_x0000_i1125" type="#_x0000_t75" style="width:104.75pt;height:21.5pt" o:ole="">
            <v:imagedata r:id="rId216" o:title=""/>
          </v:shape>
          <o:OLEObject Type="Embed" ProgID="Equation.DSMT4" ShapeID="_x0000_i1125" DrawAspect="Content" ObjectID="_1538900758" r:id="rId217"/>
        </w:object>
      </w:r>
    </w:p>
    <w:p w14:paraId="79FF8A45" w14:textId="77777777" w:rsidR="00923FF5" w:rsidRPr="005D10CA" w:rsidRDefault="00923FF5" w:rsidP="00923FF5">
      <w:pPr>
        <w:spacing w:line="240" w:lineRule="auto"/>
        <w:rPr>
          <w:position w:val="-30"/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30"/>
          <w:szCs w:val="24"/>
        </w:rPr>
        <w:object w:dxaOrig="1400" w:dyaOrig="720" w14:anchorId="1229EDD0">
          <v:shape id="_x0000_i1126" type="#_x0000_t75" style="width:69.2pt;height:36.45pt" o:ole="">
            <v:imagedata r:id="rId218" o:title=""/>
          </v:shape>
          <o:OLEObject Type="Embed" ProgID="Equation.DSMT4" ShapeID="_x0000_i1126" DrawAspect="Content" ObjectID="_1538900759" r:id="rId219"/>
        </w:object>
      </w:r>
      <w:r w:rsidRPr="005D10CA">
        <w:rPr>
          <w:szCs w:val="24"/>
        </w:rPr>
        <w:t xml:space="preserve"> </w:t>
      </w:r>
      <w:r w:rsidRPr="005D10CA">
        <w:rPr>
          <w:position w:val="-30"/>
          <w:szCs w:val="24"/>
        </w:rPr>
        <w:object w:dxaOrig="2940" w:dyaOrig="760" w14:anchorId="6D950346">
          <v:shape id="_x0000_i1127" type="#_x0000_t75" style="width:145.85pt;height:35.55pt" o:ole="">
            <v:imagedata r:id="rId220" o:title=""/>
          </v:shape>
          <o:OLEObject Type="Embed" ProgID="Equation.DSMT4" ShapeID="_x0000_i1127" DrawAspect="Content" ObjectID="_1538900760" r:id="rId221"/>
        </w:object>
      </w:r>
    </w:p>
    <w:p w14:paraId="5B685F31" w14:textId="77777777" w:rsidR="00923FF5" w:rsidRPr="005D10CA" w:rsidRDefault="00923FF5" w:rsidP="00923FF5">
      <w:pPr>
        <w:spacing w:line="240" w:lineRule="auto"/>
        <w:rPr>
          <w:szCs w:val="24"/>
        </w:rPr>
      </w:pPr>
    </w:p>
    <w:p w14:paraId="0D319ED3" w14:textId="7ABDBCEB" w:rsidR="00923FF5" w:rsidRPr="005D10CA" w:rsidRDefault="00420691" w:rsidP="00420691">
      <w:r>
        <w:t>225.</w:t>
      </w:r>
      <w:r>
        <w:tab/>
      </w:r>
      <w:r w:rsidR="00923FF5" w:rsidRPr="005D10CA">
        <w:t xml:space="preserve">The position of a particle is given by </w:t>
      </w:r>
      <w:r w:rsidR="00923FF5" w:rsidRPr="005D10CA">
        <w:rPr>
          <w:position w:val="-16"/>
        </w:rPr>
        <w:object w:dxaOrig="2520" w:dyaOrig="440" w14:anchorId="4324223B">
          <v:shape id="_x0000_i1128" type="#_x0000_t75" style="width:126.25pt;height:21.5pt" o:ole="">
            <v:imagedata r:id="rId222" o:title=""/>
          </v:shape>
          <o:OLEObject Type="Embed" ProgID="Equation.DSMT4" ShapeID="_x0000_i1128" DrawAspect="Content" ObjectID="_1538900761" r:id="rId223"/>
        </w:object>
      </w:r>
      <w:r w:rsidR="00923FF5" w:rsidRPr="005D10CA">
        <w:t xml:space="preserve"> where </w:t>
      </w:r>
      <w:r w:rsidR="00923FF5" w:rsidRPr="005D10CA">
        <w:rPr>
          <w:position w:val="-6"/>
        </w:rPr>
        <w:object w:dxaOrig="139" w:dyaOrig="240" w14:anchorId="5C41F864">
          <v:shape id="_x0000_i1129" type="#_x0000_t75" style="width:6.55pt;height:12.15pt" o:ole="">
            <v:imagedata r:id="rId224" o:title=""/>
          </v:shape>
          <o:OLEObject Type="Embed" ProgID="Equation.DSMT4" ShapeID="_x0000_i1129" DrawAspect="Content" ObjectID="_1538900762" r:id="rId225"/>
        </w:object>
      </w:r>
      <w:r w:rsidR="00923FF5" w:rsidRPr="005D10CA">
        <w:t xml:space="preserve"> is measured in seconds and </w:t>
      </w:r>
      <w:r w:rsidR="00923FF5" w:rsidRPr="005D10CA">
        <w:rPr>
          <w:position w:val="-4"/>
        </w:rPr>
        <w:object w:dxaOrig="180" w:dyaOrig="200" w14:anchorId="69E2EEB0">
          <v:shape id="_x0000_i1130" type="#_x0000_t75" style="width:9.35pt;height:11.2pt" o:ole="">
            <v:imagedata r:id="rId226" o:title=""/>
          </v:shape>
          <o:OLEObject Type="Embed" ProgID="Equation.DSMT4" ShapeID="_x0000_i1130" DrawAspect="Content" ObjectID="_1538900763" r:id="rId227"/>
        </w:object>
      </w:r>
      <w:r w:rsidR="00923FF5" w:rsidRPr="005D10CA">
        <w:t xml:space="preserve"> is measured in meters. Find the velocity, acceleration, and speed functions. What are the position, velocity, speed, and acceleration of the particle at 1 sec?</w:t>
      </w:r>
    </w:p>
    <w:p w14:paraId="43A6C9D0" w14:textId="77777777" w:rsidR="00923FF5" w:rsidRPr="005D10CA" w:rsidRDefault="00923FF5" w:rsidP="00923FF5">
      <w:pPr>
        <w:spacing w:line="240" w:lineRule="auto"/>
        <w:rPr>
          <w:szCs w:val="24"/>
        </w:rPr>
      </w:pPr>
      <w:r>
        <w:rPr>
          <w:szCs w:val="24"/>
        </w:rPr>
        <w:t xml:space="preserve">Answer: </w:t>
      </w:r>
      <w:r w:rsidRPr="005D10CA">
        <w:rPr>
          <w:position w:val="-28"/>
          <w:szCs w:val="24"/>
        </w:rPr>
        <w:object w:dxaOrig="2200" w:dyaOrig="680" w14:anchorId="41EBD863">
          <v:shape id="_x0000_i1131" type="#_x0000_t75" style="width:110.35pt;height:33.65pt" o:ole="">
            <v:imagedata r:id="rId228" o:title=""/>
          </v:shape>
          <o:OLEObject Type="Embed" ProgID="Equation.DSMT4" ShapeID="_x0000_i1131" DrawAspect="Content" ObjectID="_1538900764" r:id="rId229"/>
        </w:object>
      </w:r>
      <w:r w:rsidRPr="005D10CA">
        <w:rPr>
          <w:szCs w:val="24"/>
        </w:rPr>
        <w:t xml:space="preserve"> m/sec, </w:t>
      </w:r>
      <w:r w:rsidRPr="005D10CA">
        <w:rPr>
          <w:position w:val="-28"/>
          <w:szCs w:val="24"/>
        </w:rPr>
        <w:object w:dxaOrig="3300" w:dyaOrig="680" w14:anchorId="0FD930E0">
          <v:shape id="_x0000_i1132" type="#_x0000_t75" style="width:164.55pt;height:33.65pt" o:ole="">
            <v:imagedata r:id="rId230" o:title=""/>
          </v:shape>
          <o:OLEObject Type="Embed" ProgID="Equation.DSMT4" ShapeID="_x0000_i1132" DrawAspect="Content" ObjectID="_1538900765" r:id="rId231"/>
        </w:object>
      </w:r>
      <w:r w:rsidRPr="005D10CA">
        <w:rPr>
          <w:szCs w:val="24"/>
        </w:rPr>
        <w:t xml:space="preserve"> </w:t>
      </w:r>
      <w:r w:rsidRPr="005D10CA">
        <w:rPr>
          <w:position w:val="-26"/>
          <w:szCs w:val="24"/>
        </w:rPr>
        <w:object w:dxaOrig="2860" w:dyaOrig="700" w14:anchorId="1A34ABDD">
          <v:shape id="_x0000_i1133" type="#_x0000_t75" style="width:143.05pt;height:35.55pt" o:ole="">
            <v:imagedata r:id="rId232" o:title=""/>
          </v:shape>
          <o:OLEObject Type="Embed" ProgID="Equation.DSMT4" ShapeID="_x0000_i1133" DrawAspect="Content" ObjectID="_1538900766" r:id="rId233"/>
        </w:object>
      </w:r>
      <w:r w:rsidRPr="005D10CA">
        <w:rPr>
          <w:szCs w:val="24"/>
        </w:rPr>
        <w:t xml:space="preserve"> m/sec; at </w:t>
      </w:r>
      <w:r w:rsidRPr="005D10CA">
        <w:rPr>
          <w:position w:val="-10"/>
          <w:szCs w:val="24"/>
        </w:rPr>
        <w:object w:dxaOrig="520" w:dyaOrig="320" w14:anchorId="71B1F062">
          <v:shape id="_x0000_i1134" type="#_x0000_t75" style="width:26.2pt;height:17.75pt" o:ole="">
            <v:imagedata r:id="rId234" o:title=""/>
          </v:shape>
          <o:OLEObject Type="Embed" ProgID="Equation.DSMT4" ShapeID="_x0000_i1134" DrawAspect="Content" ObjectID="_1538900767" r:id="rId235"/>
        </w:object>
      </w:r>
      <w:r w:rsidRPr="005D10CA">
        <w:rPr>
          <w:szCs w:val="24"/>
        </w:rPr>
        <w:t xml:space="preserve"> </w:t>
      </w:r>
      <w:r w:rsidRPr="005D10CA">
        <w:rPr>
          <w:position w:val="-14"/>
          <w:szCs w:val="24"/>
        </w:rPr>
        <w:object w:dxaOrig="1320" w:dyaOrig="400" w14:anchorId="525FDB28">
          <v:shape id="_x0000_i1135" type="#_x0000_t75" style="width:66.4pt;height:18.7pt" o:ole="">
            <v:imagedata r:id="rId236" o:title=""/>
          </v:shape>
          <o:OLEObject Type="Embed" ProgID="Equation.DSMT4" ShapeID="_x0000_i1135" DrawAspect="Content" ObjectID="_1538900768" r:id="rId237"/>
        </w:object>
      </w:r>
      <w:r w:rsidRPr="005D10CA">
        <w:rPr>
          <w:szCs w:val="24"/>
        </w:rPr>
        <w:t xml:space="preserve"> m, </w:t>
      </w:r>
      <w:r w:rsidRPr="005D10CA">
        <w:rPr>
          <w:position w:val="-14"/>
          <w:szCs w:val="24"/>
        </w:rPr>
        <w:object w:dxaOrig="1460" w:dyaOrig="400" w14:anchorId="42677B9A">
          <v:shape id="_x0000_i1136" type="#_x0000_t75" style="width:72.95pt;height:18.7pt" o:ole="">
            <v:imagedata r:id="rId238" o:title=""/>
          </v:shape>
          <o:OLEObject Type="Embed" ProgID="Equation.DSMT4" ShapeID="_x0000_i1136" DrawAspect="Content" ObjectID="_1538900769" r:id="rId239"/>
        </w:object>
      </w:r>
      <w:r w:rsidRPr="005D10CA">
        <w:rPr>
          <w:szCs w:val="24"/>
        </w:rPr>
        <w:t xml:space="preserve"> m/sec, </w:t>
      </w:r>
      <w:r w:rsidRPr="005D10CA">
        <w:rPr>
          <w:position w:val="-14"/>
          <w:szCs w:val="24"/>
        </w:rPr>
        <w:object w:dxaOrig="1500" w:dyaOrig="400" w14:anchorId="16FD9645">
          <v:shape id="_x0000_i1137" type="#_x0000_t75" style="width:74.8pt;height:18.7pt" o:ole="">
            <v:imagedata r:id="rId240" o:title=""/>
          </v:shape>
          <o:OLEObject Type="Embed" ProgID="Equation.DSMT4" ShapeID="_x0000_i1137" DrawAspect="Content" ObjectID="_1538900770" r:id="rId241"/>
        </w:object>
      </w:r>
      <w:r w:rsidRPr="005D10CA">
        <w:rPr>
          <w:szCs w:val="24"/>
        </w:rPr>
        <w:t xml:space="preserve"> m/sec</w:t>
      </w:r>
      <w:r w:rsidRPr="005D10CA">
        <w:rPr>
          <w:szCs w:val="24"/>
          <w:vertAlign w:val="superscript"/>
        </w:rPr>
        <w:t>2</w:t>
      </w:r>
      <w:r w:rsidRPr="005D10CA">
        <w:rPr>
          <w:szCs w:val="24"/>
        </w:rPr>
        <w:t xml:space="preserve">, and </w:t>
      </w:r>
      <w:r w:rsidRPr="005D10CA">
        <w:rPr>
          <w:position w:val="-10"/>
          <w:szCs w:val="24"/>
        </w:rPr>
        <w:object w:dxaOrig="1180" w:dyaOrig="380" w14:anchorId="197A87F2">
          <v:shape id="_x0000_i1138" type="#_x0000_t75" style="width:59.85pt;height:18.7pt" o:ole="">
            <v:imagedata r:id="rId242" o:title=""/>
          </v:shape>
          <o:OLEObject Type="Embed" ProgID="Equation.DSMT4" ShapeID="_x0000_i1138" DrawAspect="Content" ObjectID="_1538900771" r:id="rId243"/>
        </w:object>
      </w:r>
      <w:r w:rsidRPr="005D10CA">
        <w:rPr>
          <w:szCs w:val="24"/>
        </w:rPr>
        <w:t xml:space="preserve"> m/sec</w:t>
      </w:r>
    </w:p>
    <w:p w14:paraId="7098FD23" w14:textId="5C05873E" w:rsidR="00923FF5" w:rsidRDefault="00923FF5" w:rsidP="00923FF5">
      <w:pPr>
        <w:spacing w:line="240" w:lineRule="auto"/>
        <w:rPr>
          <w:szCs w:val="24"/>
        </w:rPr>
      </w:pPr>
    </w:p>
    <w:p w14:paraId="5B2249BC" w14:textId="77777777" w:rsidR="00420691" w:rsidRPr="005D10CA" w:rsidRDefault="00420691" w:rsidP="00923FF5">
      <w:pPr>
        <w:spacing w:line="240" w:lineRule="auto"/>
        <w:rPr>
          <w:szCs w:val="24"/>
        </w:rPr>
      </w:pPr>
    </w:p>
    <w:p w14:paraId="383419FB" w14:textId="77777777" w:rsidR="00923FF5" w:rsidRPr="005D10CA" w:rsidRDefault="00923FF5" w:rsidP="00923FF5">
      <w:pPr>
        <w:pStyle w:val="ListParagraph"/>
        <w:ind w:left="0"/>
        <w:rPr>
          <w:b/>
          <w:position w:val="-10"/>
        </w:rPr>
      </w:pPr>
      <w:r w:rsidRPr="005D10CA">
        <w:rPr>
          <w:b/>
        </w:rPr>
        <w:t xml:space="preserve">The following problems consider launching a cannonball out of a cannon. The cannonball is shot out of the cannon with an angle </w:t>
      </w:r>
      <w:r w:rsidRPr="005D10CA">
        <w:rPr>
          <w:b/>
          <w:position w:val="-6"/>
        </w:rPr>
        <w:object w:dxaOrig="200" w:dyaOrig="279" w14:anchorId="0CBE0F35">
          <v:shape id="_x0000_i1139" type="#_x0000_t75" style="width:11.2pt;height:14.05pt" o:ole="">
            <v:imagedata r:id="rId244" o:title=""/>
          </v:shape>
          <o:OLEObject Type="Embed" ProgID="Equation.DSMT4" ShapeID="_x0000_i1139" DrawAspect="Content" ObjectID="_1538900772" r:id="rId245"/>
        </w:object>
      </w:r>
      <w:r w:rsidRPr="005D10CA">
        <w:rPr>
          <w:b/>
        </w:rPr>
        <w:t xml:space="preserve"> and initial velocity </w:t>
      </w:r>
      <w:r w:rsidRPr="005D10CA">
        <w:rPr>
          <w:b/>
          <w:position w:val="-12"/>
        </w:rPr>
        <w:object w:dxaOrig="340" w:dyaOrig="360" w14:anchorId="725A11E2">
          <v:shape id="_x0000_i1140" type="#_x0000_t75" style="width:17.75pt;height:17.75pt" o:ole="">
            <v:imagedata r:id="rId246" o:title=""/>
          </v:shape>
          <o:OLEObject Type="Embed" ProgID="Equation.DSMT4" ShapeID="_x0000_i1140" DrawAspect="Content" ObjectID="_1538900773" r:id="rId247"/>
        </w:object>
      </w:r>
      <w:r w:rsidRPr="005D10CA">
        <w:rPr>
          <w:b/>
        </w:rPr>
        <w:t xml:space="preserve"> </w:t>
      </w:r>
      <w:proofErr w:type="gramStart"/>
      <w:r w:rsidRPr="005D10CA">
        <w:rPr>
          <w:b/>
        </w:rPr>
        <w:t>The</w:t>
      </w:r>
      <w:proofErr w:type="gramEnd"/>
      <w:r w:rsidRPr="005D10CA">
        <w:rPr>
          <w:b/>
        </w:rPr>
        <w:t xml:space="preserve"> only force acting on the cannonball is gravity, so we begin with a constant acceleration </w:t>
      </w:r>
      <w:r w:rsidRPr="005D10CA">
        <w:rPr>
          <w:b/>
          <w:position w:val="-10"/>
        </w:rPr>
        <w:object w:dxaOrig="1060" w:dyaOrig="320" w14:anchorId="046CFCB2">
          <v:shape id="_x0000_i1141" type="#_x0000_t75" style="width:51.45pt;height:15.9pt" o:ole="">
            <v:imagedata r:id="rId248" o:title=""/>
          </v:shape>
          <o:OLEObject Type="Embed" ProgID="Equation.DSMT4" ShapeID="_x0000_i1141" DrawAspect="Content" ObjectID="_1538900774" r:id="rId249"/>
        </w:object>
      </w:r>
    </w:p>
    <w:p w14:paraId="6C03B855" w14:textId="19AB4A4F" w:rsidR="00923FF5" w:rsidRDefault="00923FF5" w:rsidP="00923FF5">
      <w:pPr>
        <w:rPr>
          <w:rFonts w:eastAsiaTheme="minorEastAsia"/>
          <w:szCs w:val="24"/>
          <w:lang w:eastAsia="ja-JP"/>
        </w:rPr>
      </w:pPr>
    </w:p>
    <w:p w14:paraId="65C3845F" w14:textId="3F4B9279" w:rsidR="00923FF5" w:rsidRPr="005D10CA" w:rsidRDefault="00420691" w:rsidP="00420691">
      <w:r>
        <w:t>227.</w:t>
      </w:r>
      <w:r>
        <w:tab/>
      </w:r>
      <w:r w:rsidR="00923FF5" w:rsidRPr="005D10CA">
        <w:t xml:space="preserve">Find the position vector </w:t>
      </w:r>
      <w:r w:rsidR="00923FF5" w:rsidRPr="005D10CA">
        <w:rPr>
          <w:position w:val="-10"/>
        </w:rPr>
        <w:object w:dxaOrig="440" w:dyaOrig="300" w14:anchorId="134C4C96">
          <v:shape id="_x0000_i1142" type="#_x0000_t75" style="width:24.3pt;height:14.05pt" o:ole="">
            <v:imagedata r:id="rId250" o:title=""/>
          </v:shape>
          <o:OLEObject Type="Embed" ProgID="Equation.DSMT4" ShapeID="_x0000_i1142" DrawAspect="Content" ObjectID="_1538900775" r:id="rId251"/>
        </w:object>
      </w:r>
      <w:r w:rsidR="00923FF5" w:rsidRPr="005D10CA">
        <w:t xml:space="preserve"> and the parametric representation for the position.</w:t>
      </w:r>
    </w:p>
    <w:p w14:paraId="18BA1525" w14:textId="77777777" w:rsidR="00923FF5" w:rsidRPr="005D10CA" w:rsidRDefault="00923FF5" w:rsidP="00923FF5">
      <w:pPr>
        <w:pStyle w:val="ListParagraph"/>
        <w:ind w:left="0"/>
        <w:rPr>
          <w:position w:val="-28"/>
        </w:rPr>
      </w:pPr>
      <w:r>
        <w:t xml:space="preserve">Answer: </w:t>
      </w:r>
      <w:r w:rsidRPr="005D10CA">
        <w:rPr>
          <w:position w:val="-24"/>
        </w:rPr>
        <w:object w:dxaOrig="1700" w:dyaOrig="620" w14:anchorId="7122DE6C">
          <v:shape id="_x0000_i1143" type="#_x0000_t75" style="width:84.15pt;height:30.85pt" o:ole="">
            <v:imagedata r:id="rId252" o:title=""/>
          </v:shape>
          <o:OLEObject Type="Embed" ProgID="Equation.DSMT4" ShapeID="_x0000_i1143" DrawAspect="Content" ObjectID="_1538900776" r:id="rId253"/>
        </w:object>
      </w:r>
      <w:r w:rsidRPr="005D10CA">
        <w:t xml:space="preserve"> </w:t>
      </w:r>
      <w:r w:rsidRPr="005D10CA">
        <w:rPr>
          <w:position w:val="-28"/>
        </w:rPr>
        <w:object w:dxaOrig="3540" w:dyaOrig="680" w14:anchorId="61BBBD75">
          <v:shape id="_x0000_i1144" type="#_x0000_t75" style="width:176.75pt;height:33.65pt" o:ole="">
            <v:imagedata r:id="rId254" o:title=""/>
          </v:shape>
          <o:OLEObject Type="Embed" ProgID="Equation.DSMT4" ShapeID="_x0000_i1144" DrawAspect="Content" ObjectID="_1538900777" r:id="rId255"/>
        </w:object>
      </w:r>
    </w:p>
    <w:p w14:paraId="4D1A1D4F" w14:textId="77777777" w:rsidR="00923FF5" w:rsidRDefault="00923FF5" w:rsidP="00923FF5">
      <w:pPr>
        <w:rPr>
          <w:rFonts w:eastAsiaTheme="minorEastAsia"/>
          <w:szCs w:val="24"/>
          <w:lang w:eastAsia="ja-JP"/>
        </w:rPr>
      </w:pPr>
      <w:r>
        <w:br w:type="page"/>
      </w:r>
    </w:p>
    <w:p w14:paraId="7DE344D9" w14:textId="77777777" w:rsidR="00923FF5" w:rsidRDefault="00923FF5" w:rsidP="00923FF5">
      <w:pPr>
        <w:pStyle w:val="ListParagraph"/>
        <w:ind w:left="0"/>
        <w:rPr>
          <w:b/>
          <w:position w:val="-28"/>
        </w:rPr>
      </w:pPr>
      <w:r>
        <w:rPr>
          <w:b/>
          <w:position w:val="-28"/>
        </w:rPr>
        <w:lastRenderedPageBreak/>
        <w:t>Student Project</w:t>
      </w:r>
    </w:p>
    <w:p w14:paraId="12D54148" w14:textId="77777777" w:rsidR="00923FF5" w:rsidRDefault="00923FF5" w:rsidP="00923FF5">
      <w:pPr>
        <w:pStyle w:val="ListParagraph"/>
        <w:ind w:left="0"/>
        <w:rPr>
          <w:b/>
          <w:position w:val="-28"/>
        </w:rPr>
      </w:pPr>
      <w:r>
        <w:rPr>
          <w:b/>
          <w:position w:val="-28"/>
        </w:rPr>
        <w:t>Navigating a Banked Turn</w:t>
      </w:r>
    </w:p>
    <w:p w14:paraId="1A3611CB" w14:textId="77777777" w:rsidR="00923FF5" w:rsidRDefault="00923FF5" w:rsidP="00923FF5">
      <w:pPr>
        <w:pStyle w:val="ListParagraph"/>
        <w:ind w:left="0"/>
        <w:rPr>
          <w:b/>
          <w:position w:val="-28"/>
        </w:rPr>
      </w:pPr>
    </w:p>
    <w:p w14:paraId="275559C9" w14:textId="5873D4E8" w:rsidR="00923FF5" w:rsidRPr="00545AB1" w:rsidRDefault="00420691" w:rsidP="00420691">
      <w:r>
        <w:t>1.</w:t>
      </w:r>
      <w:r>
        <w:tab/>
      </w:r>
      <w:r w:rsidR="00923FF5" w:rsidRPr="00545AB1">
        <w:t xml:space="preserve">Find the velocity function </w:t>
      </w:r>
      <w:r w:rsidR="00923FF5" w:rsidRPr="00545AB1">
        <w:rPr>
          <w:position w:val="-10"/>
        </w:rPr>
        <w:object w:dxaOrig="465" w:dyaOrig="330" w14:anchorId="77CA0FF1">
          <v:shape id="_x0000_i1145" type="#_x0000_t75" style="width:24.3pt;height:17.75pt" o:ole="">
            <v:imagedata r:id="rId256" o:title=""/>
          </v:shape>
          <o:OLEObject Type="Embed" ProgID="Equation.DSMT4" ShapeID="_x0000_i1145" DrawAspect="Content" ObjectID="_1538900778" r:id="rId257"/>
        </w:object>
      </w:r>
      <w:r w:rsidR="00923FF5" w:rsidRPr="00545AB1">
        <w:t xml:space="preserve"> of the car. Show that </w:t>
      </w:r>
      <w:r w:rsidR="00923FF5" w:rsidRPr="00420691">
        <w:rPr>
          <w:b/>
        </w:rPr>
        <w:t>v</w:t>
      </w:r>
      <w:r w:rsidR="00923FF5" w:rsidRPr="00545AB1">
        <w:t xml:space="preserve"> is tangent to the circular curve. This means that, without a force to keep the car on the curve, the car will shoot off of it.</w:t>
      </w:r>
    </w:p>
    <w:p w14:paraId="106240F9" w14:textId="77777777" w:rsidR="00923FF5" w:rsidRPr="00DD2FB4" w:rsidRDefault="00923FF5" w:rsidP="00923FF5">
      <w:pPr>
        <w:spacing w:line="240" w:lineRule="auto"/>
        <w:rPr>
          <w:rFonts w:eastAsia="Garamond"/>
          <w:w w:val="105"/>
          <w:szCs w:val="24"/>
        </w:rPr>
      </w:pPr>
      <w:r w:rsidRPr="00DD2FB4">
        <w:rPr>
          <w:szCs w:val="24"/>
        </w:rPr>
        <w:t xml:space="preserve">Answer: </w:t>
      </w:r>
      <w:r w:rsidRPr="00DD2FB4">
        <w:rPr>
          <w:rFonts w:eastAsia="Garamond"/>
          <w:w w:val="105"/>
          <w:szCs w:val="24"/>
        </w:rPr>
        <w:t>The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spacing w:val="-1"/>
          <w:w w:val="105"/>
          <w:szCs w:val="24"/>
        </w:rPr>
        <w:t>vel</w:t>
      </w:r>
      <w:r w:rsidRPr="00DD2FB4">
        <w:rPr>
          <w:rFonts w:eastAsia="Garamond"/>
          <w:spacing w:val="-2"/>
          <w:w w:val="105"/>
          <w:szCs w:val="24"/>
        </w:rPr>
        <w:t>o</w:t>
      </w:r>
      <w:r w:rsidRPr="00DD2FB4">
        <w:rPr>
          <w:rFonts w:eastAsia="Garamond"/>
          <w:spacing w:val="-1"/>
          <w:w w:val="105"/>
          <w:szCs w:val="24"/>
        </w:rPr>
        <w:t>city</w:t>
      </w:r>
      <w:r w:rsidRPr="00DD2FB4">
        <w:rPr>
          <w:rFonts w:eastAsia="Garamond"/>
          <w:spacing w:val="16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is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spacing w:val="17"/>
          <w:w w:val="105"/>
          <w:position w:val="-16"/>
          <w:szCs w:val="24"/>
        </w:rPr>
        <w:object w:dxaOrig="3600" w:dyaOrig="440" w14:anchorId="1DD27901">
          <v:shape id="_x0000_i1146" type="#_x0000_t75" style="width:180.45pt;height:21.5pt" o:ole="">
            <v:imagedata r:id="rId258" o:title=""/>
          </v:shape>
          <o:OLEObject Type="Embed" ProgID="Equation.DSMT4" ShapeID="_x0000_i1146" DrawAspect="Content" ObjectID="_1538900779" r:id="rId259"/>
        </w:object>
      </w:r>
      <w:r w:rsidRPr="00DD2FB4">
        <w:rPr>
          <w:rFonts w:eastAsia="Garamond"/>
          <w:spacing w:val="54"/>
          <w:w w:val="105"/>
          <w:szCs w:val="24"/>
        </w:rPr>
        <w:t xml:space="preserve"> </w:t>
      </w:r>
      <w:proofErr w:type="gramStart"/>
      <w:r w:rsidRPr="00DD2FB4">
        <w:rPr>
          <w:rFonts w:eastAsia="Garamond"/>
          <w:spacing w:val="-10"/>
          <w:w w:val="105"/>
          <w:szCs w:val="24"/>
        </w:rPr>
        <w:t>T</w:t>
      </w:r>
      <w:r w:rsidRPr="00DD2FB4">
        <w:rPr>
          <w:rFonts w:eastAsia="Garamond"/>
          <w:spacing w:val="-12"/>
          <w:w w:val="105"/>
          <w:szCs w:val="24"/>
        </w:rPr>
        <w:t>o</w:t>
      </w:r>
      <w:proofErr w:type="gramEnd"/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spacing w:val="-3"/>
          <w:w w:val="105"/>
          <w:szCs w:val="24"/>
        </w:rPr>
        <w:t>sho</w:t>
      </w:r>
      <w:r w:rsidRPr="00DD2FB4">
        <w:rPr>
          <w:rFonts w:eastAsia="Garamond"/>
          <w:spacing w:val="-2"/>
          <w:w w:val="105"/>
          <w:szCs w:val="24"/>
        </w:rPr>
        <w:t>w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that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eorgia"/>
          <w:b/>
          <w:bCs/>
          <w:w w:val="105"/>
          <w:szCs w:val="24"/>
        </w:rPr>
        <w:t>v</w:t>
      </w:r>
      <w:r w:rsidRPr="00DD2FB4">
        <w:rPr>
          <w:rFonts w:eastAsia="Georgia"/>
          <w:b/>
          <w:bCs/>
          <w:spacing w:val="21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is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spacing w:val="-1"/>
          <w:w w:val="105"/>
          <w:szCs w:val="24"/>
        </w:rPr>
        <w:t>tangent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to</w:t>
      </w:r>
      <w:r w:rsidRPr="00DD2FB4">
        <w:rPr>
          <w:rFonts w:eastAsia="Garamond"/>
          <w:spacing w:val="17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the</w:t>
      </w:r>
      <w:r w:rsidRPr="00DD2FB4">
        <w:rPr>
          <w:rFonts w:eastAsia="Garamond"/>
          <w:spacing w:val="26"/>
          <w:w w:val="110"/>
          <w:szCs w:val="24"/>
        </w:rPr>
        <w:t xml:space="preserve"> </w:t>
      </w:r>
      <w:r w:rsidRPr="00DD2FB4">
        <w:rPr>
          <w:rFonts w:eastAsia="Garamond"/>
          <w:spacing w:val="-1"/>
          <w:w w:val="105"/>
          <w:szCs w:val="24"/>
        </w:rPr>
        <w:t>curve,</w:t>
      </w:r>
      <w:r w:rsidRPr="00DD2FB4">
        <w:rPr>
          <w:rFonts w:eastAsia="Garamond"/>
          <w:spacing w:val="20"/>
          <w:w w:val="105"/>
          <w:szCs w:val="24"/>
        </w:rPr>
        <w:t xml:space="preserve"> </w:t>
      </w:r>
      <w:r w:rsidRPr="00DD2FB4">
        <w:rPr>
          <w:rFonts w:eastAsia="Garamond"/>
          <w:spacing w:val="-4"/>
          <w:w w:val="105"/>
          <w:szCs w:val="24"/>
        </w:rPr>
        <w:t>w</w:t>
      </w:r>
      <w:r w:rsidRPr="00DD2FB4">
        <w:rPr>
          <w:rFonts w:eastAsia="Garamond"/>
          <w:spacing w:val="-5"/>
          <w:w w:val="105"/>
          <w:szCs w:val="24"/>
        </w:rPr>
        <w:t>e</w:t>
      </w:r>
      <w:r w:rsidRPr="00DD2FB4">
        <w:rPr>
          <w:rFonts w:eastAsia="Garamond"/>
          <w:spacing w:val="20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confirm</w:t>
      </w:r>
      <w:r w:rsidRPr="00DD2FB4">
        <w:rPr>
          <w:rFonts w:eastAsia="Garamond"/>
          <w:spacing w:val="20"/>
          <w:w w:val="105"/>
          <w:szCs w:val="24"/>
        </w:rPr>
        <w:t xml:space="preserve"> </w:t>
      </w:r>
      <w:r w:rsidRPr="00DD2FB4">
        <w:rPr>
          <w:rFonts w:eastAsia="Garamond"/>
          <w:w w:val="105"/>
          <w:szCs w:val="24"/>
        </w:rPr>
        <w:t>that</w:t>
      </w:r>
      <w:r w:rsidRPr="00DD2FB4">
        <w:rPr>
          <w:rFonts w:eastAsia="Garamond"/>
          <w:spacing w:val="21"/>
          <w:w w:val="105"/>
          <w:szCs w:val="24"/>
        </w:rPr>
        <w:t xml:space="preserve"> </w:t>
      </w:r>
      <w:r w:rsidRPr="00DD2FB4">
        <w:rPr>
          <w:spacing w:val="21"/>
          <w:w w:val="105"/>
          <w:position w:val="-6"/>
          <w:szCs w:val="24"/>
        </w:rPr>
        <w:object w:dxaOrig="880" w:dyaOrig="279" w14:anchorId="2E78D6EF">
          <v:shape id="_x0000_i1147" type="#_x0000_t75" style="width:43.95pt;height:14.05pt" o:ole="">
            <v:imagedata r:id="rId260" o:title=""/>
          </v:shape>
          <o:OLEObject Type="Embed" ProgID="Equation.DSMT4" ShapeID="_x0000_i1147" DrawAspect="Content" ObjectID="_1538900780" r:id="rId261"/>
        </w:object>
      </w:r>
    </w:p>
    <w:p w14:paraId="246358D7" w14:textId="77777777" w:rsidR="00923FF5" w:rsidRPr="00545AB1" w:rsidRDefault="00923FF5" w:rsidP="00923FF5">
      <w:pPr>
        <w:spacing w:line="240" w:lineRule="auto"/>
        <w:rPr>
          <w:szCs w:val="24"/>
        </w:rPr>
      </w:pPr>
      <w:r w:rsidRPr="00DD2FB4">
        <w:rPr>
          <w:rFonts w:eastAsia="Garamond"/>
          <w:spacing w:val="17"/>
          <w:w w:val="105"/>
          <w:position w:val="-44"/>
          <w:szCs w:val="24"/>
        </w:rPr>
        <w:object w:dxaOrig="5860" w:dyaOrig="1140" w14:anchorId="6CDA51CF">
          <v:shape id="_x0000_i1148" type="#_x0000_t75" style="width:293.6pt;height:57.05pt" o:ole="">
            <v:imagedata r:id="rId262" o:title=""/>
          </v:shape>
          <o:OLEObject Type="Embed" ProgID="Equation.DSMT4" ShapeID="_x0000_i1148" DrawAspect="Content" ObjectID="_1538900781" r:id="rId263"/>
        </w:object>
      </w:r>
    </w:p>
    <w:p w14:paraId="4973EADB" w14:textId="77777777" w:rsidR="00420691" w:rsidRDefault="00420691" w:rsidP="00420691"/>
    <w:p w14:paraId="0CFD4105" w14:textId="2EFC77DE" w:rsidR="00923FF5" w:rsidRPr="00545AB1" w:rsidRDefault="00420691" w:rsidP="00420691">
      <w:r>
        <w:t>3.</w:t>
      </w:r>
      <w:r>
        <w:tab/>
      </w:r>
      <w:r w:rsidR="00923FF5" w:rsidRPr="00545AB1">
        <w:t xml:space="preserve">Find the acceleration </w:t>
      </w:r>
      <w:r w:rsidR="00923FF5" w:rsidRPr="00420691">
        <w:rPr>
          <w:b/>
        </w:rPr>
        <w:t>a</w:t>
      </w:r>
      <w:r w:rsidR="00923FF5" w:rsidRPr="00545AB1">
        <w:t xml:space="preserve">. Show that this vector points toward the center of the circle and that </w:t>
      </w:r>
      <w:r w:rsidR="00923FF5" w:rsidRPr="00545AB1">
        <w:rPr>
          <w:position w:val="-14"/>
        </w:rPr>
        <w:object w:dxaOrig="975" w:dyaOrig="390" w14:anchorId="7D6B491A">
          <v:shape id="_x0000_i1149" type="#_x0000_t75" style="width:47.7pt;height:18.7pt" o:ole="">
            <v:imagedata r:id="rId264" o:title=""/>
          </v:shape>
          <o:OLEObject Type="Embed" ProgID="Equation.DSMT4" ShapeID="_x0000_i1149" DrawAspect="Content" ObjectID="_1538900782" r:id="rId265"/>
        </w:object>
      </w:r>
    </w:p>
    <w:p w14:paraId="6AB40593" w14:textId="77777777" w:rsidR="00923FF5" w:rsidRPr="00DD2FB4" w:rsidRDefault="00923FF5" w:rsidP="00923FF5">
      <w:pPr>
        <w:pStyle w:val="BodyText"/>
        <w:suppressAutoHyphens w:val="0"/>
        <w:spacing w:after="0"/>
        <w:rPr>
          <w:rFonts w:ascii="Times New Roman" w:hAnsi="Times New Roman" w:cs="Times New Roman"/>
          <w:szCs w:val="24"/>
        </w:rPr>
      </w:pPr>
      <w:r w:rsidRPr="00DD2FB4">
        <w:rPr>
          <w:rFonts w:ascii="Times New Roman" w:hAnsi="Times New Roman" w:cs="Times New Roman"/>
          <w:szCs w:val="24"/>
        </w:rPr>
        <w:t xml:space="preserve">Answer: </w:t>
      </w:r>
      <w:r w:rsidRPr="00DD2FB4">
        <w:rPr>
          <w:rFonts w:ascii="Times New Roman" w:hAnsi="Times New Roman" w:cs="Times New Roman"/>
          <w:position w:val="-10"/>
          <w:szCs w:val="24"/>
        </w:rPr>
        <w:object w:dxaOrig="3900" w:dyaOrig="360" w14:anchorId="17E076B7">
          <v:shape id="_x0000_i1150" type="#_x0000_t75" style="width:195.45pt;height:18.7pt" o:ole="">
            <v:imagedata r:id="rId266" o:title=""/>
          </v:shape>
          <o:OLEObject Type="Embed" ProgID="Equation.DSMT4" ShapeID="_x0000_i1150" DrawAspect="Content" ObjectID="_1538900783" r:id="rId267"/>
        </w:object>
      </w:r>
    </w:p>
    <w:p w14:paraId="1746D16A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t xml:space="preserve">A similar calculation as in 1. </w:t>
      </w:r>
      <w:proofErr w:type="gramStart"/>
      <w:r w:rsidRPr="00DD2FB4">
        <w:rPr>
          <w:w w:val="110"/>
          <w:szCs w:val="24"/>
        </w:rPr>
        <w:t>will</w:t>
      </w:r>
      <w:proofErr w:type="gramEnd"/>
      <w:r w:rsidRPr="00DD2FB4">
        <w:rPr>
          <w:w w:val="110"/>
          <w:szCs w:val="24"/>
        </w:rPr>
        <w:t xml:space="preserve"> show that </w:t>
      </w:r>
      <w:r w:rsidRPr="00DD2FB4">
        <w:rPr>
          <w:w w:val="110"/>
          <w:position w:val="-10"/>
          <w:szCs w:val="24"/>
        </w:rPr>
        <w:object w:dxaOrig="859" w:dyaOrig="320" w14:anchorId="1936FF28">
          <v:shape id="_x0000_i1151" type="#_x0000_t75" style="width:43pt;height:15.9pt" o:ole="">
            <v:imagedata r:id="rId268" o:title=""/>
          </v:shape>
          <o:OLEObject Type="Embed" ProgID="Equation.DSMT4" ShapeID="_x0000_i1151" DrawAspect="Content" ObjectID="_1538900784" r:id="rId269"/>
        </w:object>
      </w:r>
      <w:r w:rsidRPr="00DD2FB4">
        <w:rPr>
          <w:w w:val="110"/>
          <w:szCs w:val="24"/>
        </w:rPr>
        <w:t xml:space="preserve"> and therefore </w:t>
      </w:r>
      <w:r w:rsidRPr="00DD2FB4">
        <w:rPr>
          <w:w w:val="110"/>
          <w:position w:val="-6"/>
          <w:szCs w:val="24"/>
        </w:rPr>
        <w:object w:dxaOrig="200" w:dyaOrig="220" w14:anchorId="6DE76F9B">
          <v:shape id="_x0000_i1152" type="#_x0000_t75" style="width:11.2pt;height:11.2pt" o:ole="">
            <v:imagedata r:id="rId270" o:title=""/>
          </v:shape>
          <o:OLEObject Type="Embed" ProgID="Equation.DSMT4" ShapeID="_x0000_i1152" DrawAspect="Content" ObjectID="_1538900785" r:id="rId271"/>
        </w:object>
      </w:r>
      <w:r w:rsidRPr="00DD2FB4">
        <w:rPr>
          <w:w w:val="110"/>
          <w:szCs w:val="24"/>
        </w:rPr>
        <w:t xml:space="preserve"> is perpendicular to</w:t>
      </w:r>
      <w:r w:rsidRPr="00DD2FB4">
        <w:rPr>
          <w:w w:val="110"/>
          <w:position w:val="-6"/>
          <w:szCs w:val="24"/>
        </w:rPr>
        <w:object w:dxaOrig="240" w:dyaOrig="220" w14:anchorId="62B1717C">
          <v:shape id="_x0000_i1153" type="#_x0000_t75" style="width:12.15pt;height:11.2pt" o:ole="">
            <v:imagedata r:id="rId272" o:title=""/>
          </v:shape>
          <o:OLEObject Type="Embed" ProgID="Equation.DSMT4" ShapeID="_x0000_i1153" DrawAspect="Content" ObjectID="_1538900786" r:id="rId273"/>
        </w:object>
      </w:r>
      <w:r w:rsidRPr="00DD2FB4">
        <w:rPr>
          <w:w w:val="110"/>
          <w:szCs w:val="24"/>
        </w:rPr>
        <w:t xml:space="preserve"> The negative signs cause the vector to point inward (toward the origin) rather than outward.</w:t>
      </w:r>
    </w:p>
    <w:p w14:paraId="12DC9066" w14:textId="77777777" w:rsidR="00923FF5" w:rsidRDefault="00923FF5" w:rsidP="00923FF5">
      <w:pPr>
        <w:spacing w:line="240" w:lineRule="auto"/>
        <w:rPr>
          <w:szCs w:val="24"/>
        </w:rPr>
      </w:pPr>
      <w:r w:rsidRPr="00DD2FB4">
        <w:rPr>
          <w:w w:val="110"/>
          <w:position w:val="-16"/>
          <w:szCs w:val="24"/>
        </w:rPr>
        <w:object w:dxaOrig="5280" w:dyaOrig="480" w14:anchorId="4C5B9CB4">
          <v:shape id="_x0000_i1154" type="#_x0000_t75" style="width:263.7pt;height:24.3pt" o:ole="">
            <v:imagedata r:id="rId274" o:title=""/>
          </v:shape>
          <o:OLEObject Type="Embed" ProgID="Equation.DSMT4" ShapeID="_x0000_i1154" DrawAspect="Content" ObjectID="_1538900787" r:id="rId275"/>
        </w:object>
      </w:r>
    </w:p>
    <w:p w14:paraId="632F902D" w14:textId="77777777" w:rsidR="00420691" w:rsidRDefault="00420691" w:rsidP="00420691"/>
    <w:p w14:paraId="54432202" w14:textId="77777777" w:rsidR="009A5CB1" w:rsidRDefault="009A5CB1">
      <w:r>
        <w:br w:type="page"/>
      </w:r>
    </w:p>
    <w:p w14:paraId="1A36EE81" w14:textId="4BDC0F48" w:rsidR="00923FF5" w:rsidRPr="00DD2FB4" w:rsidRDefault="00420691" w:rsidP="00420691">
      <w:r>
        <w:lastRenderedPageBreak/>
        <w:t>5.</w:t>
      </w:r>
      <w:r>
        <w:tab/>
      </w:r>
      <w:r w:rsidR="00923FF5" w:rsidRPr="00DD2FB4">
        <w:t xml:space="preserve">Show that </w:t>
      </w:r>
      <w:r w:rsidR="00923FF5" w:rsidRPr="00DD2FB4">
        <w:rPr>
          <w:position w:val="-10"/>
        </w:rPr>
        <w:object w:dxaOrig="2160" w:dyaOrig="330" w14:anchorId="4F26A545">
          <v:shape id="_x0000_i1155" type="#_x0000_t75" style="width:108.45pt;height:17.75pt" o:ole="">
            <v:imagedata r:id="rId276" o:title=""/>
          </v:shape>
          <o:OLEObject Type="Embed" ProgID="Equation.DSMT4" ShapeID="_x0000_i1155" DrawAspect="Content" ObjectID="_1538900788" r:id="rId277"/>
        </w:object>
      </w:r>
      <w:r w:rsidR="00923FF5" w:rsidRPr="00DD2FB4">
        <w:t xml:space="preserve"> Conclude that </w:t>
      </w:r>
      <w:r w:rsidR="00923FF5" w:rsidRPr="00DD2FB4">
        <w:rPr>
          <w:position w:val="-14"/>
        </w:rPr>
        <w:object w:dxaOrig="2700" w:dyaOrig="390" w14:anchorId="189F17B8">
          <v:shape id="_x0000_i1156" type="#_x0000_t75" style="width:134.65pt;height:18.7pt" o:ole="">
            <v:imagedata r:id="rId278" o:title=""/>
          </v:shape>
          <o:OLEObject Type="Embed" ProgID="Equation.DSMT4" ShapeID="_x0000_i1156" DrawAspect="Content" ObjectID="_1538900789" r:id="rId279"/>
        </w:object>
      </w:r>
    </w:p>
    <w:p w14:paraId="48689950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szCs w:val="24"/>
        </w:rPr>
        <w:t xml:space="preserve">Answer: </w:t>
      </w:r>
      <w:r w:rsidRPr="00DD2FB4">
        <w:rPr>
          <w:w w:val="110"/>
          <w:szCs w:val="24"/>
        </w:rPr>
        <w:t xml:space="preserve">The vertical component of the </w:t>
      </w:r>
      <w:r w:rsidRPr="00DD2FB4">
        <w:rPr>
          <w:w w:val="110"/>
          <w:position w:val="-6"/>
          <w:szCs w:val="24"/>
        </w:rPr>
        <w:object w:dxaOrig="260" w:dyaOrig="279" w14:anchorId="2A5DA48B">
          <v:shape id="_x0000_i1157" type="#_x0000_t75" style="width:12.15pt;height:14.05pt" o:ole="">
            <v:imagedata r:id="rId280" o:title=""/>
          </v:shape>
          <o:OLEObject Type="Embed" ProgID="Equation.DSMT4" ShapeID="_x0000_i1157" DrawAspect="Content" ObjectID="_1538900790" r:id="rId281"/>
        </w:object>
      </w:r>
      <w:r w:rsidRPr="00DD2FB4">
        <w:rPr>
          <w:w w:val="110"/>
          <w:szCs w:val="24"/>
        </w:rPr>
        <w:t xml:space="preserve"> force is </w:t>
      </w:r>
      <w:r w:rsidRPr="00DD2FB4">
        <w:rPr>
          <w:w w:val="110"/>
          <w:position w:val="-6"/>
          <w:szCs w:val="24"/>
        </w:rPr>
        <w:object w:dxaOrig="760" w:dyaOrig="279" w14:anchorId="657E32E6">
          <v:shape id="_x0000_i1158" type="#_x0000_t75" style="width:38.35pt;height:14.05pt" o:ole="">
            <v:imagedata r:id="rId282" o:title=""/>
          </v:shape>
          <o:OLEObject Type="Embed" ProgID="Equation.DSMT4" ShapeID="_x0000_i1158" DrawAspect="Content" ObjectID="_1538900791" r:id="rId283"/>
        </w:object>
      </w:r>
      <w:r w:rsidRPr="00DD2FB4">
        <w:rPr>
          <w:w w:val="110"/>
          <w:szCs w:val="24"/>
        </w:rPr>
        <w:t xml:space="preserve"> </w:t>
      </w:r>
      <w:proofErr w:type="gramStart"/>
      <w:r w:rsidRPr="00DD2FB4">
        <w:rPr>
          <w:w w:val="110"/>
          <w:szCs w:val="24"/>
        </w:rPr>
        <w:t>The</w:t>
      </w:r>
      <w:proofErr w:type="gramEnd"/>
      <w:r w:rsidRPr="00DD2FB4">
        <w:rPr>
          <w:w w:val="110"/>
          <w:szCs w:val="24"/>
        </w:rPr>
        <w:t xml:space="preserve"> vertical components of gravity and </w:t>
      </w:r>
      <w:r w:rsidRPr="00DD2FB4">
        <w:rPr>
          <w:w w:val="110"/>
          <w:position w:val="-4"/>
          <w:szCs w:val="24"/>
        </w:rPr>
        <w:object w:dxaOrig="180" w:dyaOrig="260" w14:anchorId="3573898E">
          <v:shape id="_x0000_i1159" type="#_x0000_t75" style="width:9.35pt;height:12.15pt" o:ole="">
            <v:imagedata r:id="rId284" o:title=""/>
          </v:shape>
          <o:OLEObject Type="Embed" ProgID="Equation.DSMT4" ShapeID="_x0000_i1159" DrawAspect="Content" ObjectID="_1538900792" r:id="rId285"/>
        </w:object>
      </w:r>
      <w:r w:rsidRPr="00DD2FB4">
        <w:rPr>
          <w:w w:val="110"/>
          <w:szCs w:val="24"/>
        </w:rPr>
        <w:t xml:space="preserve"> are </w:t>
      </w:r>
      <w:r w:rsidRPr="00DD2FB4">
        <w:rPr>
          <w:w w:val="110"/>
          <w:position w:val="-10"/>
          <w:szCs w:val="24"/>
        </w:rPr>
        <w:object w:dxaOrig="520" w:dyaOrig="260" w14:anchorId="2C70EAEC">
          <v:shape id="_x0000_i1160" type="#_x0000_t75" style="width:27.1pt;height:12.15pt" o:ole="">
            <v:imagedata r:id="rId286" o:title=""/>
          </v:shape>
          <o:OLEObject Type="Embed" ProgID="Equation.DSMT4" ShapeID="_x0000_i1160" DrawAspect="Content" ObjectID="_1538900793" r:id="rId287"/>
        </w:object>
      </w:r>
      <w:r w:rsidRPr="00DD2FB4">
        <w:rPr>
          <w:w w:val="110"/>
          <w:szCs w:val="24"/>
        </w:rPr>
        <w:t xml:space="preserve"> and </w:t>
      </w:r>
      <w:r w:rsidRPr="00DD2FB4">
        <w:rPr>
          <w:w w:val="110"/>
          <w:position w:val="-10"/>
          <w:szCs w:val="24"/>
        </w:rPr>
        <w:object w:dxaOrig="859" w:dyaOrig="320" w14:anchorId="02F12D84">
          <v:shape id="_x0000_i1161" type="#_x0000_t75" style="width:43pt;height:15.9pt" o:ole="">
            <v:imagedata r:id="rId288" o:title=""/>
          </v:shape>
          <o:OLEObject Type="Embed" ProgID="Equation.DSMT4" ShapeID="_x0000_i1161" DrawAspect="Content" ObjectID="_1538900794" r:id="rId289"/>
        </w:object>
      </w:r>
      <w:r w:rsidRPr="00DD2FB4">
        <w:rPr>
          <w:w w:val="110"/>
          <w:szCs w:val="24"/>
        </w:rPr>
        <w:t xml:space="preserve"> respectively. These are all of the vertical forces, and they have to balance:</w:t>
      </w:r>
    </w:p>
    <w:p w14:paraId="6FCE72B8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position w:val="-10"/>
          <w:szCs w:val="24"/>
        </w:rPr>
        <w:object w:dxaOrig="2480" w:dyaOrig="320" w14:anchorId="796BC2E4">
          <v:shape id="_x0000_i1162" type="#_x0000_t75" style="width:123.45pt;height:15.9pt" o:ole="">
            <v:imagedata r:id="rId290" o:title=""/>
          </v:shape>
          <o:OLEObject Type="Embed" ProgID="Equation.DSMT4" ShapeID="_x0000_i1162" DrawAspect="Content" ObjectID="_1538900795" r:id="rId291"/>
        </w:object>
      </w:r>
      <w:r w:rsidRPr="00DD2FB4">
        <w:rPr>
          <w:w w:val="110"/>
          <w:szCs w:val="24"/>
        </w:rPr>
        <w:t xml:space="preserve"> </w:t>
      </w:r>
    </w:p>
    <w:p w14:paraId="5E13E2D2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t xml:space="preserve">Adding </w:t>
      </w:r>
      <w:r w:rsidRPr="00DD2FB4">
        <w:rPr>
          <w:w w:val="110"/>
          <w:position w:val="-10"/>
          <w:szCs w:val="24"/>
        </w:rPr>
        <w:object w:dxaOrig="380" w:dyaOrig="260" w14:anchorId="3620AFE6">
          <v:shape id="_x0000_i1163" type="#_x0000_t75" style="width:18.7pt;height:12.15pt" o:ole="">
            <v:imagedata r:id="rId292" o:title=""/>
          </v:shape>
          <o:OLEObject Type="Embed" ProgID="Equation.DSMT4" ShapeID="_x0000_i1163" DrawAspect="Content" ObjectID="_1538900796" r:id="rId293"/>
        </w:object>
      </w:r>
      <w:r w:rsidRPr="00DD2FB4">
        <w:rPr>
          <w:w w:val="110"/>
          <w:szCs w:val="24"/>
        </w:rPr>
        <w:t xml:space="preserve"> and </w:t>
      </w:r>
      <w:r w:rsidRPr="00DD2FB4">
        <w:rPr>
          <w:w w:val="110"/>
          <w:position w:val="-6"/>
          <w:szCs w:val="24"/>
        </w:rPr>
        <w:object w:dxaOrig="660" w:dyaOrig="279" w14:anchorId="1F08D9E8">
          <v:shape id="_x0000_i1164" type="#_x0000_t75" style="width:32.75pt;height:14.05pt" o:ole="">
            <v:imagedata r:id="rId294" o:title=""/>
          </v:shape>
          <o:OLEObject Type="Embed" ProgID="Equation.DSMT4" ShapeID="_x0000_i1164" DrawAspect="Content" ObjectID="_1538900797" r:id="rId295"/>
        </w:object>
      </w:r>
      <w:r w:rsidRPr="00DD2FB4">
        <w:rPr>
          <w:w w:val="110"/>
          <w:szCs w:val="24"/>
        </w:rPr>
        <w:t xml:space="preserve"> to both sides yields the desired equation. To prove the second equation, note that </w:t>
      </w:r>
    </w:p>
    <w:p w14:paraId="3BF1745F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object w:dxaOrig="3260" w:dyaOrig="1280" w14:anchorId="319C5A78">
          <v:shape id="_x0000_i1165" type="#_x0000_t75" style="width:162.7pt;height:63.6pt" o:ole="">
            <v:imagedata r:id="rId296" o:title=""/>
          </v:shape>
          <o:OLEObject Type="Embed" ProgID="Equation.DSMT4" ShapeID="_x0000_i1165" DrawAspect="Content" ObjectID="_1538900798" r:id="rId297"/>
        </w:object>
      </w:r>
      <w:r w:rsidRPr="00DD2FB4">
        <w:rPr>
          <w:w w:val="110"/>
          <w:szCs w:val="24"/>
        </w:rPr>
        <w:t xml:space="preserve"> </w:t>
      </w:r>
    </w:p>
    <w:p w14:paraId="390A316F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proofErr w:type="gramStart"/>
      <w:r w:rsidRPr="00DD2FB4">
        <w:rPr>
          <w:w w:val="110"/>
          <w:szCs w:val="24"/>
        </w:rPr>
        <w:t>because</w:t>
      </w:r>
      <w:proofErr w:type="gramEnd"/>
      <w:r w:rsidRPr="00DD2FB4">
        <w:rPr>
          <w:w w:val="110"/>
          <w:szCs w:val="24"/>
        </w:rPr>
        <w:t xml:space="preserve"> </w:t>
      </w:r>
      <w:r w:rsidRPr="00DD2FB4">
        <w:rPr>
          <w:w w:val="110"/>
          <w:szCs w:val="24"/>
        </w:rPr>
        <w:object w:dxaOrig="800" w:dyaOrig="320" w14:anchorId="5647887B">
          <v:shape id="_x0000_i1166" type="#_x0000_t75" style="width:41.15pt;height:15.9pt" o:ole="">
            <v:imagedata r:id="rId298" o:title=""/>
          </v:shape>
          <o:OLEObject Type="Embed" ProgID="Equation.DSMT4" ShapeID="_x0000_i1166" DrawAspect="Content" ObjectID="_1538900799" r:id="rId299"/>
        </w:object>
      </w:r>
      <w:r w:rsidRPr="00DD2FB4">
        <w:rPr>
          <w:w w:val="110"/>
          <w:szCs w:val="24"/>
        </w:rPr>
        <w:t xml:space="preserve"> </w:t>
      </w:r>
    </w:p>
    <w:p w14:paraId="57174FC1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t>Therefore</w:t>
      </w:r>
    </w:p>
    <w:p w14:paraId="345B968D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position w:val="-24"/>
          <w:szCs w:val="24"/>
        </w:rPr>
        <w:object w:dxaOrig="2120" w:dyaOrig="620" w14:anchorId="114BBD30">
          <v:shape id="_x0000_i1167" type="#_x0000_t75" style="width:106.6pt;height:30.85pt" o:ole="">
            <v:imagedata r:id="rId300" o:title=""/>
          </v:shape>
          <o:OLEObject Type="Embed" ProgID="Equation.DSMT4" ShapeID="_x0000_i1167" DrawAspect="Content" ObjectID="_1538900800" r:id="rId301"/>
        </w:object>
      </w:r>
    </w:p>
    <w:p w14:paraId="38AB673B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t xml:space="preserve">which implies that </w:t>
      </w:r>
    </w:p>
    <w:p w14:paraId="22A40B44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position w:val="-28"/>
          <w:szCs w:val="24"/>
        </w:rPr>
        <w:object w:dxaOrig="2299" w:dyaOrig="680" w14:anchorId="21A5A07F">
          <v:shape id="_x0000_i1168" type="#_x0000_t75" style="width:115pt;height:35.55pt" o:ole="">
            <v:imagedata r:id="rId302" o:title=""/>
          </v:shape>
          <o:OLEObject Type="Embed" ProgID="Equation.DSMT4" ShapeID="_x0000_i1168" DrawAspect="Content" ObjectID="_1538900801" r:id="rId303"/>
        </w:object>
      </w:r>
      <w:r w:rsidRPr="00DD2FB4">
        <w:rPr>
          <w:w w:val="110"/>
          <w:szCs w:val="24"/>
        </w:rPr>
        <w:t xml:space="preserve"> </w:t>
      </w:r>
    </w:p>
    <w:p w14:paraId="0A50F876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szCs w:val="24"/>
        </w:rPr>
        <w:t xml:space="preserve">Hence we have </w:t>
      </w:r>
    </w:p>
    <w:p w14:paraId="5F5888A7" w14:textId="77777777" w:rsidR="00923FF5" w:rsidRPr="00DD2FB4" w:rsidRDefault="00923FF5" w:rsidP="00923FF5">
      <w:pPr>
        <w:spacing w:line="240" w:lineRule="auto"/>
        <w:rPr>
          <w:szCs w:val="24"/>
        </w:rPr>
      </w:pPr>
      <w:r w:rsidRPr="00DD2FB4">
        <w:rPr>
          <w:w w:val="110"/>
          <w:position w:val="-32"/>
          <w:szCs w:val="24"/>
        </w:rPr>
        <w:object w:dxaOrig="6300" w:dyaOrig="700" w14:anchorId="6A0AFB9B">
          <v:shape id="_x0000_i1169" type="#_x0000_t75" style="width:315.1pt;height:35.55pt" o:ole="">
            <v:imagedata r:id="rId304" o:title=""/>
          </v:shape>
          <o:OLEObject Type="Embed" ProgID="Equation.DSMT4" ShapeID="_x0000_i1169" DrawAspect="Content" ObjectID="_1538900802" r:id="rId305"/>
        </w:object>
      </w:r>
      <w:r w:rsidRPr="00DD2FB4">
        <w:rPr>
          <w:w w:val="110"/>
          <w:szCs w:val="24"/>
        </w:rPr>
        <w:t xml:space="preserve"> </w:t>
      </w:r>
    </w:p>
    <w:p w14:paraId="3B32F5AB" w14:textId="510A7805" w:rsidR="00923FF5" w:rsidRDefault="00923FF5" w:rsidP="00923FF5">
      <w:pPr>
        <w:rPr>
          <w:rFonts w:eastAsiaTheme="minorEastAsia"/>
          <w:szCs w:val="24"/>
        </w:rPr>
      </w:pPr>
    </w:p>
    <w:p w14:paraId="2D077830" w14:textId="019AAC14" w:rsidR="00923FF5" w:rsidRPr="00545AB1" w:rsidRDefault="00420691" w:rsidP="00420691">
      <w:pPr>
        <w:pStyle w:val="MTDisplayEquation"/>
        <w:numPr>
          <w:ilvl w:val="0"/>
          <w:numId w:val="0"/>
        </w:numPr>
        <w:tabs>
          <w:tab w:val="clear" w:pos="4680"/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7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923FF5" w:rsidRPr="00545AB1">
        <w:rPr>
          <w:rFonts w:ascii="Times New Roman" w:hAnsi="Times New Roman"/>
        </w:rPr>
        <w:t xml:space="preserve">Show that </w:t>
      </w:r>
      <w:r w:rsidR="00923FF5" w:rsidRPr="00545AB1">
        <w:rPr>
          <w:rFonts w:ascii="Times New Roman" w:hAnsi="Times New Roman"/>
          <w:position w:val="-16"/>
        </w:rPr>
        <w:object w:dxaOrig="4275" w:dyaOrig="450" w14:anchorId="1A541A3F">
          <v:shape id="_x0000_i1170" type="#_x0000_t75" style="width:213.2pt;height:22.45pt" o:ole="">
            <v:imagedata r:id="rId306" o:title=""/>
          </v:shape>
          <o:OLEObject Type="Embed" ProgID="Equation.DSMT4" ShapeID="_x0000_i1170" DrawAspect="Content" ObjectID="_1538900803" r:id="rId307"/>
        </w:object>
      </w:r>
      <w:r w:rsidR="00923FF5" w:rsidRPr="00545AB1">
        <w:rPr>
          <w:rFonts w:ascii="Times New Roman" w:hAnsi="Times New Roman"/>
        </w:rPr>
        <w:t xml:space="preserve"> Conclude that the maximum speed does not actually depend on the mass of the car.</w:t>
      </w:r>
    </w:p>
    <w:p w14:paraId="129AA5D4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szCs w:val="24"/>
        </w:rPr>
        <w:t>Answer:</w:t>
      </w:r>
      <w:r w:rsidRPr="00DD2FB4">
        <w:rPr>
          <w:position w:val="-28"/>
          <w:szCs w:val="24"/>
        </w:rPr>
        <w:t xml:space="preserve"> </w:t>
      </w:r>
      <w:r w:rsidRPr="00DD2FB4">
        <w:rPr>
          <w:w w:val="110"/>
          <w:szCs w:val="24"/>
        </w:rPr>
        <w:t xml:space="preserve">From the equation </w:t>
      </w:r>
      <w:r w:rsidRPr="00DD2FB4">
        <w:rPr>
          <w:w w:val="110"/>
          <w:position w:val="-24"/>
          <w:szCs w:val="24"/>
        </w:rPr>
        <w:object w:dxaOrig="1440" w:dyaOrig="660" w14:anchorId="277F9B03">
          <v:shape id="_x0000_i1171" type="#_x0000_t75" style="width:1in;height:32.75pt" o:ole="">
            <v:imagedata r:id="rId308" o:title=""/>
          </v:shape>
          <o:OLEObject Type="Embed" ProgID="Equation.DSMT4" ShapeID="_x0000_i1171" DrawAspect="Content" ObjectID="_1538900804" r:id="rId309"/>
        </w:object>
      </w:r>
      <w:r w:rsidRPr="00DD2FB4">
        <w:rPr>
          <w:w w:val="110"/>
          <w:szCs w:val="24"/>
        </w:rPr>
        <w:t xml:space="preserve">and from 6. we have that </w:t>
      </w:r>
    </w:p>
    <w:p w14:paraId="51D86811" w14:textId="77777777" w:rsidR="00923FF5" w:rsidRPr="00DD2FB4" w:rsidRDefault="00923FF5" w:rsidP="00923FF5">
      <w:pPr>
        <w:spacing w:line="240" w:lineRule="auto"/>
        <w:rPr>
          <w:w w:val="110"/>
          <w:szCs w:val="24"/>
        </w:rPr>
      </w:pPr>
      <w:r w:rsidRPr="00DD2FB4">
        <w:rPr>
          <w:w w:val="110"/>
          <w:position w:val="-28"/>
          <w:szCs w:val="24"/>
        </w:rPr>
        <w:object w:dxaOrig="2700" w:dyaOrig="700" w14:anchorId="656A7770">
          <v:shape id="_x0000_i1172" type="#_x0000_t75" style="width:134.65pt;height:35.55pt" o:ole="">
            <v:imagedata r:id="rId310" o:title=""/>
          </v:shape>
          <o:OLEObject Type="Embed" ProgID="Equation.DSMT4" ShapeID="_x0000_i1172" DrawAspect="Content" ObjectID="_1538900805" r:id="rId311"/>
        </w:object>
      </w:r>
      <w:r w:rsidRPr="00DD2FB4">
        <w:rPr>
          <w:w w:val="110"/>
          <w:szCs w:val="24"/>
        </w:rPr>
        <w:t xml:space="preserve"> </w:t>
      </w:r>
    </w:p>
    <w:p w14:paraId="761D3AE6" w14:textId="77777777" w:rsidR="00923FF5" w:rsidRPr="00DD2FB4" w:rsidRDefault="00923FF5" w:rsidP="00923FF5">
      <w:pPr>
        <w:pStyle w:val="ListParagraph"/>
        <w:ind w:left="0"/>
        <w:rPr>
          <w:position w:val="-28"/>
        </w:rPr>
      </w:pPr>
      <w:r w:rsidRPr="00DD2FB4">
        <w:rPr>
          <w:w w:val="110"/>
        </w:rPr>
        <w:t xml:space="preserve">Multiplying both sides by </w:t>
      </w:r>
      <w:r w:rsidRPr="00DD2FB4">
        <w:rPr>
          <w:w w:val="110"/>
          <w:position w:val="-4"/>
        </w:rPr>
        <w:object w:dxaOrig="240" w:dyaOrig="260" w14:anchorId="4074EA1D">
          <v:shape id="_x0000_i1173" type="#_x0000_t75" style="width:12.15pt;height:12.15pt" o:ole="">
            <v:imagedata r:id="rId312" o:title=""/>
          </v:shape>
          <o:OLEObject Type="Embed" ProgID="Equation.DSMT4" ShapeID="_x0000_i1173" DrawAspect="Content" ObjectID="_1538900806" r:id="rId313"/>
        </w:object>
      </w:r>
      <w:r w:rsidRPr="00DD2FB4">
        <w:rPr>
          <w:w w:val="110"/>
        </w:rPr>
        <w:t xml:space="preserve"> and dividing both sides by </w:t>
      </w:r>
      <w:r w:rsidRPr="00DD2FB4">
        <w:rPr>
          <w:w w:val="110"/>
          <w:position w:val="-6"/>
        </w:rPr>
        <w:object w:dxaOrig="260" w:dyaOrig="220" w14:anchorId="60463FFD">
          <v:shape id="_x0000_i1174" type="#_x0000_t75" style="width:12.15pt;height:11.2pt" o:ole="">
            <v:imagedata r:id="rId314" o:title=""/>
          </v:shape>
          <o:OLEObject Type="Embed" ProgID="Equation.DSMT4" ShapeID="_x0000_i1174" DrawAspect="Content" ObjectID="_1538900807" r:id="rId315"/>
        </w:object>
      </w:r>
      <w:r w:rsidRPr="00DD2FB4">
        <w:rPr>
          <w:w w:val="110"/>
        </w:rPr>
        <w:t xml:space="preserve"> yields the desired equation. Since </w:t>
      </w:r>
      <w:r w:rsidRPr="00DD2FB4">
        <w:rPr>
          <w:w w:val="110"/>
          <w:position w:val="-6"/>
        </w:rPr>
        <w:object w:dxaOrig="260" w:dyaOrig="220" w14:anchorId="0211A481">
          <v:shape id="_x0000_i1175" type="#_x0000_t75" style="width:12.15pt;height:11.2pt" o:ole="">
            <v:imagedata r:id="rId316" o:title=""/>
          </v:shape>
          <o:OLEObject Type="Embed" ProgID="Equation.DSMT4" ShapeID="_x0000_i1175" DrawAspect="Content" ObjectID="_1538900808" r:id="rId317"/>
        </w:object>
      </w:r>
      <w:r w:rsidRPr="00DD2FB4">
        <w:rPr>
          <w:w w:val="110"/>
        </w:rPr>
        <w:t xml:space="preserve"> does not appear on the right-hand side of the equation, the maximum speed does not depend on the car’s mass.</w:t>
      </w:r>
    </w:p>
    <w:p w14:paraId="211FC8A9" w14:textId="77777777" w:rsidR="00420691" w:rsidRDefault="00420691" w:rsidP="00420691"/>
    <w:p w14:paraId="696A5A7F" w14:textId="06FFFE1B" w:rsidR="00420691" w:rsidRPr="00545AB1" w:rsidRDefault="00420691" w:rsidP="00420691">
      <w:pPr>
        <w:pStyle w:val="MTDisplayEquation"/>
        <w:numPr>
          <w:ilvl w:val="0"/>
          <w:numId w:val="0"/>
        </w:numPr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ascii="Times New Roman" w:hAnsi="Times New Roman"/>
        </w:rPr>
        <w:tab/>
      </w:r>
      <w:r w:rsidRPr="00545AB1">
        <w:rPr>
          <w:rFonts w:ascii="Times New Roman" w:hAnsi="Times New Roman"/>
        </w:rPr>
        <w:t>In dry conditions, how fast can the car travel through the top of the turn without skidding?</w:t>
      </w:r>
    </w:p>
    <w:p w14:paraId="301EA4B0" w14:textId="77777777" w:rsidR="00420691" w:rsidRPr="000219D3" w:rsidRDefault="00420691" w:rsidP="00420691">
      <w:pPr>
        <w:spacing w:line="240" w:lineRule="auto"/>
        <w:rPr>
          <w:w w:val="110"/>
          <w:szCs w:val="24"/>
        </w:rPr>
      </w:pPr>
      <w:r w:rsidRPr="000219D3">
        <w:rPr>
          <w:szCs w:val="24"/>
        </w:rPr>
        <w:t xml:space="preserve">Answer: </w:t>
      </w:r>
      <w:r w:rsidRPr="000219D3">
        <w:rPr>
          <w:w w:val="110"/>
          <w:szCs w:val="24"/>
        </w:rPr>
        <w:t xml:space="preserve">In this setup, </w:t>
      </w:r>
      <w:r w:rsidRPr="000219D3">
        <w:rPr>
          <w:w w:val="110"/>
          <w:position w:val="-10"/>
          <w:szCs w:val="24"/>
        </w:rPr>
        <w:object w:dxaOrig="5760" w:dyaOrig="360" w14:anchorId="532672BF">
          <v:shape id="_x0000_i1176" type="#_x0000_t75" style="width:4in;height:18.7pt" o:ole="">
            <v:imagedata r:id="rId318" o:title=""/>
          </v:shape>
          <o:OLEObject Type="Embed" ProgID="Equation.DSMT4" ShapeID="_x0000_i1176" DrawAspect="Content" ObjectID="_1538900809" r:id="rId319"/>
        </w:object>
      </w:r>
      <w:r w:rsidRPr="000219D3">
        <w:rPr>
          <w:w w:val="110"/>
          <w:szCs w:val="24"/>
        </w:rPr>
        <w:t xml:space="preserve">Therefore </w:t>
      </w:r>
    </w:p>
    <w:p w14:paraId="22A0B2A8" w14:textId="77777777" w:rsidR="00420691" w:rsidRPr="000219D3" w:rsidRDefault="00420691" w:rsidP="00420691">
      <w:pPr>
        <w:spacing w:line="240" w:lineRule="auto"/>
        <w:rPr>
          <w:w w:val="110"/>
          <w:szCs w:val="24"/>
        </w:rPr>
      </w:pPr>
      <w:r w:rsidRPr="000219D3">
        <w:rPr>
          <w:w w:val="110"/>
          <w:position w:val="-32"/>
          <w:szCs w:val="24"/>
        </w:rPr>
        <w:object w:dxaOrig="5340" w:dyaOrig="740" w14:anchorId="050CDCDC">
          <v:shape id="_x0000_i1177" type="#_x0000_t75" style="width:267.45pt;height:36.45pt" o:ole="">
            <v:imagedata r:id="rId320" o:title=""/>
          </v:shape>
          <o:OLEObject Type="Embed" ProgID="Equation.DSMT4" ShapeID="_x0000_i1177" DrawAspect="Content" ObjectID="_1538900810" r:id="rId321"/>
        </w:object>
      </w:r>
    </w:p>
    <w:p w14:paraId="09F28BC9" w14:textId="77777777" w:rsidR="00420691" w:rsidRPr="000219D3" w:rsidRDefault="00420691" w:rsidP="00420691">
      <w:pPr>
        <w:spacing w:line="240" w:lineRule="auto"/>
        <w:rPr>
          <w:szCs w:val="24"/>
        </w:rPr>
      </w:pPr>
      <w:r w:rsidRPr="000219D3">
        <w:rPr>
          <w:w w:val="110"/>
          <w:szCs w:val="24"/>
        </w:rPr>
        <w:t xml:space="preserve">Hence the maximum speed is approximately </w:t>
      </w:r>
      <w:r w:rsidRPr="000219D3">
        <w:rPr>
          <w:w w:val="110"/>
          <w:position w:val="-6"/>
          <w:szCs w:val="24"/>
        </w:rPr>
        <w:object w:dxaOrig="1140" w:dyaOrig="279" w14:anchorId="5981A4BC">
          <v:shape id="_x0000_i1178" type="#_x0000_t75" style="width:57.05pt;height:14.05pt" o:ole="">
            <v:imagedata r:id="rId322" o:title=""/>
          </v:shape>
          <o:OLEObject Type="Embed" ProgID="Equation.DSMT4" ShapeID="_x0000_i1178" DrawAspect="Content" ObjectID="_1538900811" r:id="rId323"/>
        </w:object>
      </w:r>
      <w:r w:rsidRPr="000219D3">
        <w:rPr>
          <w:w w:val="110"/>
          <w:szCs w:val="24"/>
        </w:rPr>
        <w:t xml:space="preserve"> </w:t>
      </w:r>
      <w:proofErr w:type="gramStart"/>
      <w:r w:rsidRPr="000219D3">
        <w:rPr>
          <w:w w:val="110"/>
          <w:szCs w:val="24"/>
        </w:rPr>
        <w:t>Converting</w:t>
      </w:r>
      <w:proofErr w:type="gramEnd"/>
      <w:r w:rsidRPr="000219D3">
        <w:rPr>
          <w:w w:val="110"/>
          <w:szCs w:val="24"/>
        </w:rPr>
        <w:t xml:space="preserve"> to mph yields a maximum speed of </w:t>
      </w:r>
      <w:r w:rsidRPr="000219D3">
        <w:rPr>
          <w:w w:val="110"/>
          <w:position w:val="-10"/>
          <w:szCs w:val="24"/>
        </w:rPr>
        <w:object w:dxaOrig="1240" w:dyaOrig="320" w14:anchorId="5D999EB4">
          <v:shape id="_x0000_i1179" type="#_x0000_t75" style="width:62.65pt;height:15.9pt" o:ole="">
            <v:imagedata r:id="rId324" o:title=""/>
          </v:shape>
          <o:OLEObject Type="Embed" ProgID="Equation.DSMT4" ShapeID="_x0000_i1179" DrawAspect="Content" ObjectID="_1538900812" r:id="rId325"/>
        </w:object>
      </w:r>
    </w:p>
    <w:p w14:paraId="38E94CB3" w14:textId="77777777" w:rsidR="00420691" w:rsidRPr="00545AB1" w:rsidRDefault="00420691" w:rsidP="00420691">
      <w:pPr>
        <w:spacing w:line="240" w:lineRule="auto"/>
        <w:rPr>
          <w:szCs w:val="24"/>
        </w:rPr>
      </w:pPr>
    </w:p>
    <w:p w14:paraId="072A7F26" w14:textId="1006067A" w:rsidR="00923FF5" w:rsidRPr="00545AB1" w:rsidRDefault="00420691" w:rsidP="00420691">
      <w:r>
        <w:lastRenderedPageBreak/>
        <w:t>11.</w:t>
      </w:r>
      <w:r>
        <w:tab/>
      </w:r>
      <w:r w:rsidR="00923FF5" w:rsidRPr="00545AB1">
        <w:t>Suppose the measured speed of a car going along the outside edge of the turn is 105 mph. Estimate the coefficient of friction for the car’s tires.</w:t>
      </w:r>
    </w:p>
    <w:p w14:paraId="045C8403" w14:textId="77777777" w:rsidR="00923FF5" w:rsidRPr="000219D3" w:rsidRDefault="00923FF5" w:rsidP="00923FF5">
      <w:pPr>
        <w:spacing w:line="240" w:lineRule="auto"/>
        <w:rPr>
          <w:w w:val="110"/>
          <w:szCs w:val="24"/>
        </w:rPr>
      </w:pPr>
      <w:r w:rsidRPr="000219D3">
        <w:rPr>
          <w:szCs w:val="24"/>
        </w:rPr>
        <w:t xml:space="preserve">Answer: In this setup, </w:t>
      </w:r>
      <w:r w:rsidRPr="000219D3">
        <w:rPr>
          <w:position w:val="-10"/>
          <w:szCs w:val="24"/>
        </w:rPr>
        <w:object w:dxaOrig="4819" w:dyaOrig="360" w14:anchorId="12F65491">
          <v:shape id="_x0000_i1180" type="#_x0000_t75" style="width:240.3pt;height:18.7pt" o:ole="">
            <v:imagedata r:id="rId326" o:title=""/>
          </v:shape>
          <o:OLEObject Type="Embed" ProgID="Equation.DSMT4" ShapeID="_x0000_i1180" DrawAspect="Content" ObjectID="_1538900813" r:id="rId327"/>
        </w:object>
      </w:r>
      <w:r w:rsidRPr="000219D3">
        <w:rPr>
          <w:szCs w:val="24"/>
        </w:rPr>
        <w:t xml:space="preserve"> Furthermore, we</w:t>
      </w:r>
      <w:r w:rsidRPr="000219D3">
        <w:rPr>
          <w:w w:val="110"/>
          <w:szCs w:val="24"/>
        </w:rPr>
        <w:t xml:space="preserve"> assume that a professional driver is driving at a speed as close to the maximum speed as possible, so we estimate </w:t>
      </w:r>
      <w:r w:rsidRPr="000219D3">
        <w:rPr>
          <w:w w:val="110"/>
          <w:position w:val="-12"/>
          <w:szCs w:val="24"/>
        </w:rPr>
        <w:object w:dxaOrig="420" w:dyaOrig="360" w14:anchorId="0F16FD78">
          <v:shape id="_x0000_i1181" type="#_x0000_t75" style="width:21.5pt;height:18.7pt" o:ole="">
            <v:imagedata r:id="rId328" o:title=""/>
          </v:shape>
          <o:OLEObject Type="Embed" ProgID="Equation.DSMT4" ShapeID="_x0000_i1181" DrawAspect="Content" ObjectID="_1538900814" r:id="rId329"/>
        </w:object>
      </w:r>
      <w:r w:rsidRPr="000219D3">
        <w:rPr>
          <w:w w:val="110"/>
          <w:szCs w:val="24"/>
        </w:rPr>
        <w:t xml:space="preserve"> to be </w:t>
      </w:r>
      <w:r w:rsidRPr="000219D3">
        <w:rPr>
          <w:w w:val="110"/>
          <w:position w:val="-10"/>
          <w:szCs w:val="24"/>
        </w:rPr>
        <w:object w:dxaOrig="940" w:dyaOrig="320" w14:anchorId="0006A051">
          <v:shape id="_x0000_i1182" type="#_x0000_t75" style="width:47.7pt;height:15.9pt" o:ole="">
            <v:imagedata r:id="rId330" o:title=""/>
          </v:shape>
          <o:OLEObject Type="Embed" ProgID="Equation.DSMT4" ShapeID="_x0000_i1182" DrawAspect="Content" ObjectID="_1538900815" r:id="rId331"/>
        </w:object>
      </w:r>
      <w:r w:rsidRPr="000219D3">
        <w:rPr>
          <w:w w:val="110"/>
          <w:szCs w:val="24"/>
        </w:rPr>
        <w:t xml:space="preserve"> Converting to feet per second gives a maximum speed of </w:t>
      </w:r>
      <w:r w:rsidRPr="000219D3">
        <w:rPr>
          <w:w w:val="110"/>
          <w:position w:val="-6"/>
          <w:szCs w:val="24"/>
        </w:rPr>
        <w:object w:dxaOrig="840" w:dyaOrig="279" w14:anchorId="1940EDFD">
          <v:shape id="_x0000_i1183" type="#_x0000_t75" style="width:41.15pt;height:14.05pt" o:ole="">
            <v:imagedata r:id="rId332" o:title=""/>
          </v:shape>
          <o:OLEObject Type="Embed" ProgID="Equation.DSMT4" ShapeID="_x0000_i1183" DrawAspect="Content" ObjectID="_1538900816" r:id="rId333"/>
        </w:object>
      </w:r>
      <w:r w:rsidRPr="000219D3">
        <w:rPr>
          <w:w w:val="110"/>
          <w:szCs w:val="24"/>
        </w:rPr>
        <w:t xml:space="preserve"> Therefore</w:t>
      </w:r>
    </w:p>
    <w:p w14:paraId="6C412B33" w14:textId="77777777" w:rsidR="00923FF5" w:rsidRPr="000219D3" w:rsidRDefault="00923FF5" w:rsidP="00923FF5">
      <w:pPr>
        <w:spacing w:line="240" w:lineRule="auto"/>
        <w:rPr>
          <w:w w:val="110"/>
          <w:szCs w:val="24"/>
        </w:rPr>
      </w:pPr>
      <w:r w:rsidRPr="000219D3">
        <w:rPr>
          <w:w w:val="110"/>
          <w:position w:val="-32"/>
          <w:szCs w:val="24"/>
        </w:rPr>
        <w:object w:dxaOrig="4120" w:dyaOrig="740" w14:anchorId="6AF6BCFB">
          <v:shape id="_x0000_i1184" type="#_x0000_t75" style="width:205.7pt;height:36.45pt" o:ole="">
            <v:imagedata r:id="rId334" o:title=""/>
          </v:shape>
          <o:OLEObject Type="Embed" ProgID="Equation.DSMT4" ShapeID="_x0000_i1184" DrawAspect="Content" ObjectID="_1538900817" r:id="rId335"/>
        </w:object>
      </w:r>
      <w:r w:rsidRPr="000219D3">
        <w:rPr>
          <w:w w:val="110"/>
          <w:szCs w:val="24"/>
        </w:rPr>
        <w:t xml:space="preserve"> </w:t>
      </w:r>
    </w:p>
    <w:p w14:paraId="1B2321A4" w14:textId="77777777" w:rsidR="00923FF5" w:rsidRPr="000219D3" w:rsidRDefault="00923FF5" w:rsidP="00923FF5">
      <w:pPr>
        <w:spacing w:line="240" w:lineRule="auto"/>
        <w:rPr>
          <w:w w:val="110"/>
          <w:szCs w:val="24"/>
        </w:rPr>
      </w:pPr>
      <w:proofErr w:type="gramStart"/>
      <w:r w:rsidRPr="000219D3">
        <w:rPr>
          <w:w w:val="110"/>
          <w:szCs w:val="24"/>
        </w:rPr>
        <w:t>and</w:t>
      </w:r>
      <w:proofErr w:type="gramEnd"/>
      <w:r w:rsidRPr="000219D3">
        <w:rPr>
          <w:w w:val="110"/>
          <w:szCs w:val="24"/>
        </w:rPr>
        <w:t xml:space="preserve"> we solve this equation for </w:t>
      </w:r>
      <w:r w:rsidRPr="000219D3">
        <w:rPr>
          <w:w w:val="110"/>
          <w:position w:val="-10"/>
          <w:szCs w:val="24"/>
        </w:rPr>
        <w:object w:dxaOrig="279" w:dyaOrig="260" w14:anchorId="16BCC7EA">
          <v:shape id="_x0000_i1185" type="#_x0000_t75" style="width:14.05pt;height:12.15pt" o:ole="">
            <v:imagedata r:id="rId336" o:title=""/>
          </v:shape>
          <o:OLEObject Type="Embed" ProgID="Equation.DSMT4" ShapeID="_x0000_i1185" DrawAspect="Content" ObjectID="_1538900818" r:id="rId337"/>
        </w:object>
      </w:r>
      <w:r w:rsidRPr="000219D3">
        <w:rPr>
          <w:w w:val="110"/>
          <w:szCs w:val="24"/>
        </w:rPr>
        <w:t xml:space="preserve"> In this course of our calculations, we’ll keep four digits after the decimal place in order in order to minimize rounding error.</w:t>
      </w:r>
    </w:p>
    <w:p w14:paraId="2DCE4973" w14:textId="77777777" w:rsidR="00923FF5" w:rsidRPr="000219D3" w:rsidRDefault="00923FF5" w:rsidP="00923FF5">
      <w:pPr>
        <w:spacing w:line="240" w:lineRule="auto"/>
        <w:rPr>
          <w:w w:val="110"/>
          <w:szCs w:val="24"/>
        </w:rPr>
      </w:pPr>
      <w:r w:rsidRPr="000219D3">
        <w:rPr>
          <w:w w:val="110"/>
          <w:position w:val="-82"/>
          <w:szCs w:val="24"/>
        </w:rPr>
        <w:object w:dxaOrig="3920" w:dyaOrig="2500" w14:anchorId="634E1E78">
          <v:shape id="_x0000_i1186" type="#_x0000_t75" style="width:195.45pt;height:125.3pt" o:ole="">
            <v:imagedata r:id="rId338" o:title=""/>
          </v:shape>
          <o:OLEObject Type="Embed" ProgID="Equation.DSMT4" ShapeID="_x0000_i1186" DrawAspect="Content" ObjectID="_1538900819" r:id="rId339"/>
        </w:object>
      </w:r>
      <w:r w:rsidRPr="000219D3">
        <w:rPr>
          <w:w w:val="110"/>
          <w:szCs w:val="24"/>
        </w:rPr>
        <w:t xml:space="preserve"> </w:t>
      </w:r>
    </w:p>
    <w:p w14:paraId="5DE49572" w14:textId="77777777" w:rsidR="00923FF5" w:rsidRPr="000219D3" w:rsidRDefault="00923FF5" w:rsidP="00923FF5">
      <w:pPr>
        <w:pStyle w:val="ListParagraph"/>
        <w:ind w:left="0"/>
        <w:rPr>
          <w:position w:val="-28"/>
        </w:rPr>
      </w:pPr>
      <w:r w:rsidRPr="000219D3">
        <w:rPr>
          <w:w w:val="110"/>
        </w:rPr>
        <w:t>Notice that this makes physical sense: since we have decreased the maximum speed by a small amount (</w:t>
      </w:r>
      <w:r w:rsidRPr="000219D3">
        <w:rPr>
          <w:w w:val="110"/>
          <w:position w:val="-6"/>
        </w:rPr>
        <w:object w:dxaOrig="400" w:dyaOrig="279" w14:anchorId="46F3BFDA">
          <v:shape id="_x0000_i1187" type="#_x0000_t75" style="width:20.55pt;height:14.05pt" o:ole="">
            <v:imagedata r:id="rId340" o:title=""/>
          </v:shape>
          <o:OLEObject Type="Embed" ProgID="Equation.DSMT4" ShapeID="_x0000_i1187" DrawAspect="Content" ObjectID="_1538900820" r:id="rId341"/>
        </w:object>
      </w:r>
      <w:r w:rsidRPr="000219D3">
        <w:rPr>
          <w:w w:val="110"/>
        </w:rPr>
        <w:t xml:space="preserve"> has dropped </w:t>
      </w:r>
      <w:proofErr w:type="gramStart"/>
      <w:r w:rsidRPr="000219D3">
        <w:rPr>
          <w:w w:val="110"/>
        </w:rPr>
        <w:t xml:space="preserve">to </w:t>
      </w:r>
      <w:proofErr w:type="gramEnd"/>
      <w:r w:rsidRPr="000219D3">
        <w:rPr>
          <w:w w:val="110"/>
          <w:position w:val="-6"/>
        </w:rPr>
        <w:object w:dxaOrig="400" w:dyaOrig="279" w14:anchorId="1013FB5E">
          <v:shape id="_x0000_i1188" type="#_x0000_t75" style="width:20.55pt;height:14.05pt" o:ole="">
            <v:imagedata r:id="rId342" o:title=""/>
          </v:shape>
          <o:OLEObject Type="Embed" ProgID="Equation.DSMT4" ShapeID="_x0000_i1188" DrawAspect="Content" ObjectID="_1538900821" r:id="rId343"/>
        </w:object>
      </w:r>
      <w:r w:rsidRPr="000219D3">
        <w:rPr>
          <w:w w:val="110"/>
        </w:rPr>
        <w:t>), there is a corresponding small drop in the coefficient of friction (</w:t>
      </w:r>
      <w:r w:rsidRPr="000219D3">
        <w:rPr>
          <w:w w:val="110"/>
          <w:position w:val="-6"/>
        </w:rPr>
        <w:object w:dxaOrig="480" w:dyaOrig="279" w14:anchorId="699F1193">
          <v:shape id="_x0000_i1189" type="#_x0000_t75" style="width:24.3pt;height:14.05pt" o:ole="">
            <v:imagedata r:id="rId344" o:title=""/>
          </v:shape>
          <o:OLEObject Type="Embed" ProgID="Equation.DSMT4" ShapeID="_x0000_i1189" DrawAspect="Content" ObjectID="_1538900822" r:id="rId345"/>
        </w:object>
      </w:r>
      <w:r w:rsidRPr="000219D3">
        <w:rPr>
          <w:w w:val="110"/>
        </w:rPr>
        <w:t xml:space="preserve"> down to </w:t>
      </w:r>
      <w:r w:rsidRPr="000219D3">
        <w:rPr>
          <w:w w:val="110"/>
          <w:position w:val="-6"/>
        </w:rPr>
        <w:object w:dxaOrig="499" w:dyaOrig="279" w14:anchorId="167218BC">
          <v:shape id="_x0000_i1190" type="#_x0000_t75" style="width:24.3pt;height:14.05pt" o:ole="">
            <v:imagedata r:id="rId346" o:title=""/>
          </v:shape>
          <o:OLEObject Type="Embed" ProgID="Equation.DSMT4" ShapeID="_x0000_i1190" DrawAspect="Content" ObjectID="_1538900823" r:id="rId347"/>
        </w:object>
      </w:r>
      <w:r w:rsidRPr="000219D3">
        <w:rPr>
          <w:w w:val="110"/>
        </w:rPr>
        <w:t>).</w:t>
      </w:r>
    </w:p>
    <w:p w14:paraId="254619FF" w14:textId="77777777" w:rsidR="00923FF5" w:rsidRDefault="00923FF5" w:rsidP="00923FF5">
      <w:pPr>
        <w:pStyle w:val="ListParagraph"/>
        <w:ind w:left="0"/>
        <w:rPr>
          <w:position w:val="-28"/>
        </w:rPr>
      </w:pPr>
    </w:p>
    <w:p w14:paraId="0D600E7A" w14:textId="77777777" w:rsidR="00923FF5" w:rsidRDefault="00923FF5" w:rsidP="00923FF5">
      <w:pPr>
        <w:pStyle w:val="ListParagraph"/>
        <w:ind w:left="0"/>
        <w:rPr>
          <w:position w:val="-28"/>
        </w:rPr>
      </w:pPr>
    </w:p>
    <w:p w14:paraId="391812B2" w14:textId="77777777" w:rsidR="00923FF5" w:rsidRPr="00545AB1" w:rsidRDefault="00923FF5" w:rsidP="00923FF5">
      <w:pPr>
        <w:pStyle w:val="ListParagraph"/>
        <w:ind w:left="0"/>
        <w:rPr>
          <w:position w:val="-28"/>
        </w:rPr>
      </w:pPr>
    </w:p>
    <w:p w14:paraId="21CEB032" w14:textId="6EF6F190" w:rsidR="000A4146" w:rsidRPr="00420691" w:rsidRDefault="00923FF5" w:rsidP="00420691">
      <w:pPr>
        <w:pStyle w:val="ListParagraph"/>
        <w:ind w:left="0"/>
        <w:rPr>
          <w:position w:val="-28"/>
        </w:rPr>
      </w:pPr>
      <w:r>
        <w:t>This file is copyright 2016</w:t>
      </w:r>
      <w:r w:rsidRPr="00545AB1">
        <w:t>, Rice University. All Rights Reserved.</w:t>
      </w:r>
    </w:p>
    <w:sectPr w:rsidR="000A4146" w:rsidRPr="00420691">
      <w:headerReference w:type="default" r:id="rId3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1D3179" w14:textId="77777777" w:rsidR="00682ABA" w:rsidRDefault="00682ABA" w:rsidP="00420944">
      <w:pPr>
        <w:spacing w:line="240" w:lineRule="auto"/>
      </w:pPr>
      <w:r>
        <w:separator/>
      </w:r>
    </w:p>
  </w:endnote>
  <w:endnote w:type="continuationSeparator" w:id="0">
    <w:p w14:paraId="02B343B6" w14:textId="77777777" w:rsidR="00682ABA" w:rsidRDefault="00682ABA" w:rsidP="0042094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5C1CF6" w14:textId="77777777" w:rsidR="00682ABA" w:rsidRDefault="00682ABA" w:rsidP="00420944">
      <w:pPr>
        <w:spacing w:line="240" w:lineRule="auto"/>
      </w:pPr>
      <w:r>
        <w:separator/>
      </w:r>
    </w:p>
  </w:footnote>
  <w:footnote w:type="continuationSeparator" w:id="0">
    <w:p w14:paraId="11F24477" w14:textId="77777777" w:rsidR="00682ABA" w:rsidRDefault="00682ABA" w:rsidP="0042094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5D8123" w14:textId="42D030A9" w:rsidR="00923FF5" w:rsidRPr="005B7BD5" w:rsidRDefault="0023618F" w:rsidP="00420944">
    <w:pPr>
      <w:tabs>
        <w:tab w:val="right" w:pos="9360"/>
      </w:tabs>
      <w:spacing w:line="240" w:lineRule="auto"/>
      <w:rPr>
        <w:szCs w:val="24"/>
      </w:rPr>
    </w:pPr>
    <w:r>
      <w:t xml:space="preserve">OpenStax </w:t>
    </w:r>
    <w:r>
      <w:rPr>
        <w:i/>
      </w:rPr>
      <w:t>Calculus Volume 3</w:t>
    </w:r>
    <w:r w:rsidR="00923FF5">
      <w:rPr>
        <w:szCs w:val="24"/>
      </w:rPr>
      <w:tab/>
      <w:t>Student Answer and Solution Guide</w:t>
    </w:r>
  </w:p>
  <w:p w14:paraId="112FC754" w14:textId="77777777" w:rsidR="00923FF5" w:rsidRDefault="00923FF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312B9"/>
    <w:multiLevelType w:val="hybridMultilevel"/>
    <w:tmpl w:val="8A8220AA"/>
    <w:lvl w:ilvl="0" w:tplc="F4C4A160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71FEE"/>
    <w:multiLevelType w:val="hybridMultilevel"/>
    <w:tmpl w:val="C944DEEC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8A42935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12EC2"/>
    <w:multiLevelType w:val="hybridMultilevel"/>
    <w:tmpl w:val="E4704BBC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760C4"/>
    <w:multiLevelType w:val="hybridMultilevel"/>
    <w:tmpl w:val="022A6114"/>
    <w:lvl w:ilvl="0" w:tplc="419C870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9E64CF"/>
    <w:multiLevelType w:val="hybridMultilevel"/>
    <w:tmpl w:val="3320CDDE"/>
    <w:lvl w:ilvl="0" w:tplc="6B6A1DAA">
      <w:start w:val="47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417AE"/>
    <w:multiLevelType w:val="hybridMultilevel"/>
    <w:tmpl w:val="204C51F2"/>
    <w:lvl w:ilvl="0" w:tplc="9D74DDF0">
      <w:start w:val="20"/>
      <w:numFmt w:val="decimal"/>
      <w:lvlText w:val="%1."/>
      <w:lvlJc w:val="left"/>
      <w:pPr>
        <w:ind w:left="9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0E3E8E"/>
    <w:multiLevelType w:val="hybridMultilevel"/>
    <w:tmpl w:val="0538A77E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CC63AE"/>
    <w:multiLevelType w:val="hybridMultilevel"/>
    <w:tmpl w:val="577A74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D968CA"/>
    <w:multiLevelType w:val="hybridMultilevel"/>
    <w:tmpl w:val="46C8DC34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EB6411"/>
    <w:multiLevelType w:val="hybridMultilevel"/>
    <w:tmpl w:val="99BE99FA"/>
    <w:lvl w:ilvl="0" w:tplc="0B46E822">
      <w:start w:val="4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E44592"/>
    <w:multiLevelType w:val="hybridMultilevel"/>
    <w:tmpl w:val="252EA626"/>
    <w:lvl w:ilvl="0" w:tplc="EFDC7DAC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0F6AB0"/>
    <w:multiLevelType w:val="hybridMultilevel"/>
    <w:tmpl w:val="69FEB032"/>
    <w:lvl w:ilvl="0" w:tplc="F9FA964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586699"/>
    <w:multiLevelType w:val="hybridMultilevel"/>
    <w:tmpl w:val="04DCCF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866935"/>
    <w:multiLevelType w:val="hybridMultilevel"/>
    <w:tmpl w:val="C382C5DC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447120"/>
    <w:multiLevelType w:val="hybridMultilevel"/>
    <w:tmpl w:val="4650011C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8757A5"/>
    <w:multiLevelType w:val="hybridMultilevel"/>
    <w:tmpl w:val="8F845044"/>
    <w:lvl w:ilvl="0" w:tplc="6FEC54B8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55352E2"/>
    <w:multiLevelType w:val="hybridMultilevel"/>
    <w:tmpl w:val="D98A4018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9F7E5A"/>
    <w:multiLevelType w:val="hybridMultilevel"/>
    <w:tmpl w:val="376ED7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C23119"/>
    <w:multiLevelType w:val="hybridMultilevel"/>
    <w:tmpl w:val="8D4E6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347E42"/>
    <w:multiLevelType w:val="hybridMultilevel"/>
    <w:tmpl w:val="A2A03F60"/>
    <w:lvl w:ilvl="0" w:tplc="D0FCCF72">
      <w:start w:val="155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7A0EA3"/>
    <w:multiLevelType w:val="hybridMultilevel"/>
    <w:tmpl w:val="7BB8D414"/>
    <w:lvl w:ilvl="0" w:tplc="4DC861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BC4DB2"/>
    <w:multiLevelType w:val="hybridMultilevel"/>
    <w:tmpl w:val="AD54F516"/>
    <w:lvl w:ilvl="0" w:tplc="9D1CB69C">
      <w:start w:val="1"/>
      <w:numFmt w:val="decimal"/>
      <w:lvlText w:val="%1."/>
      <w:lvlJc w:val="left"/>
      <w:pPr>
        <w:ind w:left="90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316491"/>
    <w:multiLevelType w:val="hybridMultilevel"/>
    <w:tmpl w:val="A4749BF0"/>
    <w:lvl w:ilvl="0" w:tplc="2640A992">
      <w:start w:val="6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053554"/>
    <w:multiLevelType w:val="hybridMultilevel"/>
    <w:tmpl w:val="0CB85CF6"/>
    <w:lvl w:ilvl="0" w:tplc="EFDC7D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056B07"/>
    <w:multiLevelType w:val="hybridMultilevel"/>
    <w:tmpl w:val="98EC2540"/>
    <w:lvl w:ilvl="0" w:tplc="0368F298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1511D8"/>
    <w:multiLevelType w:val="hybridMultilevel"/>
    <w:tmpl w:val="8E20E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86558A"/>
    <w:multiLevelType w:val="hybridMultilevel"/>
    <w:tmpl w:val="B48E2C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BC48EF"/>
    <w:multiLevelType w:val="hybridMultilevel"/>
    <w:tmpl w:val="911C88AA"/>
    <w:lvl w:ilvl="0" w:tplc="BC2EC720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9F71F9"/>
    <w:multiLevelType w:val="hybridMultilevel"/>
    <w:tmpl w:val="55D421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D12BFC"/>
    <w:multiLevelType w:val="hybridMultilevel"/>
    <w:tmpl w:val="26B41622"/>
    <w:lvl w:ilvl="0" w:tplc="0409001B">
      <w:start w:val="1"/>
      <w:numFmt w:val="lowerRoman"/>
      <w:lvlText w:val="%1."/>
      <w:lvlJc w:val="right"/>
      <w:pPr>
        <w:ind w:left="735" w:hanging="360"/>
      </w:p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1">
    <w:nsid w:val="7CB749DB"/>
    <w:multiLevelType w:val="hybridMultilevel"/>
    <w:tmpl w:val="2BBE7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9F4AAD"/>
    <w:multiLevelType w:val="hybridMultilevel"/>
    <w:tmpl w:val="2E5496C6"/>
    <w:lvl w:ilvl="0" w:tplc="0368F298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FF708F4"/>
    <w:multiLevelType w:val="hybridMultilevel"/>
    <w:tmpl w:val="BFFA7E0A"/>
    <w:lvl w:ilvl="0" w:tplc="9036E0D6">
      <w:start w:val="4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5"/>
  </w:num>
  <w:num w:numId="4">
    <w:abstractNumId w:val="9"/>
  </w:num>
  <w:num w:numId="5">
    <w:abstractNumId w:val="4"/>
  </w:num>
  <w:num w:numId="6">
    <w:abstractNumId w:val="33"/>
  </w:num>
  <w:num w:numId="7">
    <w:abstractNumId w:val="23"/>
  </w:num>
  <w:num w:numId="8">
    <w:abstractNumId w:val="3"/>
  </w:num>
  <w:num w:numId="9">
    <w:abstractNumId w:val="11"/>
  </w:num>
  <w:num w:numId="10">
    <w:abstractNumId w:val="19"/>
  </w:num>
  <w:num w:numId="11">
    <w:abstractNumId w:val="30"/>
  </w:num>
  <w:num w:numId="12">
    <w:abstractNumId w:val="31"/>
  </w:num>
  <w:num w:numId="13">
    <w:abstractNumId w:val="20"/>
  </w:num>
  <w:num w:numId="14">
    <w:abstractNumId w:val="16"/>
  </w:num>
  <w:num w:numId="15">
    <w:abstractNumId w:val="8"/>
  </w:num>
  <w:num w:numId="16">
    <w:abstractNumId w:val="13"/>
  </w:num>
  <w:num w:numId="17">
    <w:abstractNumId w:val="6"/>
  </w:num>
  <w:num w:numId="18">
    <w:abstractNumId w:val="2"/>
  </w:num>
  <w:num w:numId="19">
    <w:abstractNumId w:val="21"/>
  </w:num>
  <w:num w:numId="20">
    <w:abstractNumId w:val="10"/>
  </w:num>
  <w:num w:numId="21">
    <w:abstractNumId w:val="17"/>
  </w:num>
  <w:num w:numId="22">
    <w:abstractNumId w:val="1"/>
  </w:num>
  <w:num w:numId="23">
    <w:abstractNumId w:val="14"/>
  </w:num>
  <w:num w:numId="24">
    <w:abstractNumId w:val="24"/>
  </w:num>
  <w:num w:numId="25">
    <w:abstractNumId w:val="28"/>
  </w:num>
  <w:num w:numId="26">
    <w:abstractNumId w:val="7"/>
  </w:num>
  <w:num w:numId="27">
    <w:abstractNumId w:val="32"/>
  </w:num>
  <w:num w:numId="28">
    <w:abstractNumId w:val="0"/>
  </w:num>
  <w:num w:numId="29">
    <w:abstractNumId w:val="25"/>
  </w:num>
  <w:num w:numId="30">
    <w:abstractNumId w:val="29"/>
  </w:num>
  <w:num w:numId="31">
    <w:abstractNumId w:val="12"/>
  </w:num>
  <w:num w:numId="32">
    <w:abstractNumId w:val="26"/>
  </w:num>
  <w:num w:numId="33">
    <w:abstractNumId w:val="15"/>
  </w:num>
  <w:num w:numId="34">
    <w:abstractNumId w:val="15"/>
  </w:num>
  <w:num w:numId="35">
    <w:abstractNumId w:val="18"/>
  </w:num>
  <w:num w:numId="36">
    <w:abstractNumId w:val="2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61E"/>
    <w:rsid w:val="000029A9"/>
    <w:rsid w:val="00002DDA"/>
    <w:rsid w:val="000219D3"/>
    <w:rsid w:val="000528C1"/>
    <w:rsid w:val="00055748"/>
    <w:rsid w:val="000859C8"/>
    <w:rsid w:val="000901E0"/>
    <w:rsid w:val="00091DFB"/>
    <w:rsid w:val="000A18CA"/>
    <w:rsid w:val="000A1AE8"/>
    <w:rsid w:val="000A4146"/>
    <w:rsid w:val="000D3579"/>
    <w:rsid w:val="000F2A70"/>
    <w:rsid w:val="001219C6"/>
    <w:rsid w:val="00140D53"/>
    <w:rsid w:val="0016143B"/>
    <w:rsid w:val="00181794"/>
    <w:rsid w:val="00197F8E"/>
    <w:rsid w:val="001B1A2B"/>
    <w:rsid w:val="001E3FDF"/>
    <w:rsid w:val="001E7F6E"/>
    <w:rsid w:val="001F63B0"/>
    <w:rsid w:val="001F795B"/>
    <w:rsid w:val="002079DE"/>
    <w:rsid w:val="0023618F"/>
    <w:rsid w:val="002517BB"/>
    <w:rsid w:val="00254BD9"/>
    <w:rsid w:val="002668CD"/>
    <w:rsid w:val="0028236C"/>
    <w:rsid w:val="002A06BA"/>
    <w:rsid w:val="002B0FB8"/>
    <w:rsid w:val="003742BE"/>
    <w:rsid w:val="003A608C"/>
    <w:rsid w:val="003D0C9E"/>
    <w:rsid w:val="003D3282"/>
    <w:rsid w:val="003E04D8"/>
    <w:rsid w:val="003E24B8"/>
    <w:rsid w:val="003F3B26"/>
    <w:rsid w:val="003F43DB"/>
    <w:rsid w:val="003F47FA"/>
    <w:rsid w:val="003F5B7E"/>
    <w:rsid w:val="004130A5"/>
    <w:rsid w:val="00420691"/>
    <w:rsid w:val="00420944"/>
    <w:rsid w:val="00441DCA"/>
    <w:rsid w:val="0045003B"/>
    <w:rsid w:val="004820BB"/>
    <w:rsid w:val="004842FB"/>
    <w:rsid w:val="00491309"/>
    <w:rsid w:val="00491831"/>
    <w:rsid w:val="004A229D"/>
    <w:rsid w:val="004A6D9B"/>
    <w:rsid w:val="004C7938"/>
    <w:rsid w:val="004D5470"/>
    <w:rsid w:val="004F48FB"/>
    <w:rsid w:val="005005E9"/>
    <w:rsid w:val="00504664"/>
    <w:rsid w:val="00507FAD"/>
    <w:rsid w:val="00523CDF"/>
    <w:rsid w:val="00543317"/>
    <w:rsid w:val="00545AB1"/>
    <w:rsid w:val="00573793"/>
    <w:rsid w:val="00574632"/>
    <w:rsid w:val="005B75EB"/>
    <w:rsid w:val="005D10CA"/>
    <w:rsid w:val="00606CB3"/>
    <w:rsid w:val="006213BD"/>
    <w:rsid w:val="00621B70"/>
    <w:rsid w:val="006434A8"/>
    <w:rsid w:val="0066732A"/>
    <w:rsid w:val="00676D3F"/>
    <w:rsid w:val="00682ABA"/>
    <w:rsid w:val="006C1EA1"/>
    <w:rsid w:val="006F2051"/>
    <w:rsid w:val="00722441"/>
    <w:rsid w:val="007B7C9E"/>
    <w:rsid w:val="007F7604"/>
    <w:rsid w:val="00804A1F"/>
    <w:rsid w:val="0080738F"/>
    <w:rsid w:val="00837FCA"/>
    <w:rsid w:val="0084566D"/>
    <w:rsid w:val="008772EC"/>
    <w:rsid w:val="008A1D3D"/>
    <w:rsid w:val="008A3CB9"/>
    <w:rsid w:val="008D51FF"/>
    <w:rsid w:val="008E0A9D"/>
    <w:rsid w:val="008E5B0B"/>
    <w:rsid w:val="00921A3E"/>
    <w:rsid w:val="00923FF5"/>
    <w:rsid w:val="00932CD2"/>
    <w:rsid w:val="0094249B"/>
    <w:rsid w:val="00945645"/>
    <w:rsid w:val="00955EB6"/>
    <w:rsid w:val="009A5CB1"/>
    <w:rsid w:val="009B52C5"/>
    <w:rsid w:val="00A17D3B"/>
    <w:rsid w:val="00A204AD"/>
    <w:rsid w:val="00A40976"/>
    <w:rsid w:val="00A413A7"/>
    <w:rsid w:val="00A55397"/>
    <w:rsid w:val="00A73562"/>
    <w:rsid w:val="00AD4335"/>
    <w:rsid w:val="00B2348A"/>
    <w:rsid w:val="00B25BFE"/>
    <w:rsid w:val="00B6670A"/>
    <w:rsid w:val="00BD3FDD"/>
    <w:rsid w:val="00BF2D1C"/>
    <w:rsid w:val="00C20E2A"/>
    <w:rsid w:val="00C63C49"/>
    <w:rsid w:val="00C7738C"/>
    <w:rsid w:val="00CD5789"/>
    <w:rsid w:val="00CF2090"/>
    <w:rsid w:val="00D005AC"/>
    <w:rsid w:val="00D10D11"/>
    <w:rsid w:val="00D16991"/>
    <w:rsid w:val="00D25A31"/>
    <w:rsid w:val="00D26FB1"/>
    <w:rsid w:val="00D31A48"/>
    <w:rsid w:val="00D629F8"/>
    <w:rsid w:val="00D63DDC"/>
    <w:rsid w:val="00D74CAD"/>
    <w:rsid w:val="00D760E4"/>
    <w:rsid w:val="00DC4153"/>
    <w:rsid w:val="00DD2FB4"/>
    <w:rsid w:val="00E0690A"/>
    <w:rsid w:val="00E208E8"/>
    <w:rsid w:val="00E46EF0"/>
    <w:rsid w:val="00E702C6"/>
    <w:rsid w:val="00EB4322"/>
    <w:rsid w:val="00EC4F74"/>
    <w:rsid w:val="00EC5E1D"/>
    <w:rsid w:val="00ED7554"/>
    <w:rsid w:val="00F04699"/>
    <w:rsid w:val="00F16D5A"/>
    <w:rsid w:val="00F22C75"/>
    <w:rsid w:val="00F33FF1"/>
    <w:rsid w:val="00F41D10"/>
    <w:rsid w:val="00F42301"/>
    <w:rsid w:val="00F65100"/>
    <w:rsid w:val="00F800D5"/>
    <w:rsid w:val="00FC4426"/>
    <w:rsid w:val="00FC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2"/>
    <o:shapelayout v:ext="edit">
      <o:idmap v:ext="edit" data="1"/>
    </o:shapelayout>
  </w:shapeDefaults>
  <w:decimalSymbol w:val="."/>
  <w:listSeparator w:val=","/>
  <w14:docId w14:val="4360D7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spacing w:line="240" w:lineRule="auto"/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spacing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pPr>
      <w:spacing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pPr>
      <w:spacing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rsid w:val="0080738F"/>
    <w:pPr>
      <w:spacing w:line="240" w:lineRule="auto"/>
    </w:pPr>
    <w:rPr>
      <w:rFonts w:eastAsiaTheme="minorEastAsia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80738F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uiPriority w:val="1"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  <w:spacing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  <w:spacing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pPr>
      <w:spacing w:line="240" w:lineRule="auto"/>
    </w:pPr>
    <w:rPr>
      <w:rFonts w:eastAsiaTheme="minorEastAsia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2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3FDD"/>
    <w:pPr>
      <w:spacing w:line="240" w:lineRule="auto"/>
      <w:ind w:left="720"/>
      <w:contextualSpacing/>
    </w:pPr>
    <w:rPr>
      <w:rFonts w:eastAsiaTheme="minorEastAsia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BD3FDD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FD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FDD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80738F"/>
    <w:pPr>
      <w:framePr w:w="7920" w:h="1980" w:hRule="exact" w:hSpace="180" w:wrap="auto" w:hAnchor="page" w:xAlign="center" w:yAlign="bottom"/>
      <w:spacing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80738F"/>
    <w:pPr>
      <w:spacing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807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80738F"/>
    <w:pPr>
      <w:spacing w:line="240" w:lineRule="auto"/>
    </w:pPr>
    <w:rPr>
      <w:rFonts w:eastAsiaTheme="minorEastAsia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7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738F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80738F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80738F"/>
  </w:style>
  <w:style w:type="paragraph" w:styleId="NormalWeb">
    <w:name w:val="Normal (Web)"/>
    <w:basedOn w:val="Normal"/>
    <w:uiPriority w:val="99"/>
    <w:semiHidden/>
    <w:unhideWhenUsed/>
    <w:rsid w:val="0080738F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styleId="TableGrid">
    <w:name w:val="Table Grid"/>
    <w:basedOn w:val="TableNormal"/>
    <w:uiPriority w:val="59"/>
    <w:rsid w:val="0080738F"/>
    <w:pPr>
      <w:spacing w:line="240" w:lineRule="auto"/>
    </w:pPr>
    <w:rPr>
      <w:rFonts w:eastAsiaTheme="minorEastAsia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80738F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</w:rPr>
  </w:style>
  <w:style w:type="character" w:customStyle="1" w:styleId="BodyTextChar">
    <w:name w:val="Body Text Char"/>
    <w:basedOn w:val="DefaultParagraphFont"/>
    <w:link w:val="BodyText"/>
    <w:uiPriority w:val="1"/>
    <w:rsid w:val="0080738F"/>
    <w:rPr>
      <w:rFonts w:ascii="Calibri" w:eastAsia="Arial Unicode MS" w:hAnsi="Calibri" w:cs="Calibri"/>
      <w:kern w:val="1"/>
    </w:rPr>
  </w:style>
  <w:style w:type="character" w:customStyle="1" w:styleId="MTConvertedEquation">
    <w:name w:val="MTConvertedEquation"/>
    <w:basedOn w:val="DefaultParagraphFont"/>
    <w:rsid w:val="0080738F"/>
    <w:rPr>
      <w:b/>
    </w:rPr>
  </w:style>
  <w:style w:type="paragraph" w:styleId="Header">
    <w:name w:val="header"/>
    <w:basedOn w:val="Normal"/>
    <w:link w:val="HeaderChar"/>
    <w:uiPriority w:val="99"/>
    <w:unhideWhenUsed/>
    <w:rsid w:val="0080738F"/>
    <w:pPr>
      <w:tabs>
        <w:tab w:val="center" w:pos="4680"/>
        <w:tab w:val="right" w:pos="9360"/>
      </w:tabs>
      <w:spacing w:line="240" w:lineRule="auto"/>
    </w:pPr>
    <w:rPr>
      <w:rFonts w:eastAsiaTheme="minorEastAsia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80738F"/>
    <w:pPr>
      <w:tabs>
        <w:tab w:val="center" w:pos="4680"/>
        <w:tab w:val="right" w:pos="9360"/>
      </w:tabs>
      <w:spacing w:line="240" w:lineRule="auto"/>
    </w:pPr>
    <w:rPr>
      <w:rFonts w:eastAsiaTheme="minorEastAsia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0738F"/>
    <w:rPr>
      <w:rFonts w:ascii="Times New Roman" w:eastAsiaTheme="minorEastAsia" w:hAnsi="Times New Roman"/>
      <w:sz w:val="24"/>
      <w:szCs w:val="24"/>
      <w:lang w:eastAsia="ja-JP"/>
    </w:rPr>
  </w:style>
  <w:style w:type="paragraph" w:styleId="Revision">
    <w:name w:val="Revision"/>
    <w:hidden/>
    <w:uiPriority w:val="99"/>
    <w:semiHidden/>
    <w:rsid w:val="0080738F"/>
    <w:pPr>
      <w:spacing w:line="240" w:lineRule="auto"/>
    </w:pPr>
    <w:rPr>
      <w:rFonts w:eastAsiaTheme="minorEastAsia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80738F"/>
    <w:pPr>
      <w:numPr>
        <w:numId w:val="1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80738F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073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45" Type="http://schemas.openxmlformats.org/officeDocument/2006/relationships/oleObject" Target="embeddings/oleObject165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3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2.jpe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0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9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5.bin"/><Relationship Id="rId346" Type="http://schemas.openxmlformats.org/officeDocument/2006/relationships/image" Target="media/image173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15" Type="http://schemas.openxmlformats.org/officeDocument/2006/relationships/oleObject" Target="embeddings/oleObject150.bin"/><Relationship Id="rId336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jpeg"/><Relationship Id="rId182" Type="http://schemas.openxmlformats.org/officeDocument/2006/relationships/image" Target="media/image91.wmf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26" Type="http://schemas.openxmlformats.org/officeDocument/2006/relationships/image" Target="media/image163.wmf"/><Relationship Id="rId347" Type="http://schemas.openxmlformats.org/officeDocument/2006/relationships/oleObject" Target="embeddings/oleObject166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0.wmf"/><Relationship Id="rId7" Type="http://schemas.openxmlformats.org/officeDocument/2006/relationships/footnotes" Target="footnotes.xml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e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image" Target="media/image153.emf"/><Relationship Id="rId24" Type="http://schemas.openxmlformats.org/officeDocument/2006/relationships/image" Target="media/image9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6.bin"/><Relationship Id="rId348" Type="http://schemas.openxmlformats.org/officeDocument/2006/relationships/header" Target="header1.xml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image" Target="media/image26.jpeg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1.bin"/><Relationship Id="rId338" Type="http://schemas.openxmlformats.org/officeDocument/2006/relationships/image" Target="media/image169.wmf"/><Relationship Id="rId8" Type="http://schemas.openxmlformats.org/officeDocument/2006/relationships/endnotes" Target="endnotes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jpeg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4.wmf"/><Relationship Id="rId34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313" Type="http://schemas.openxmlformats.org/officeDocument/2006/relationships/oleObject" Target="embeddings/oleObject149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image" Target="media/image46.jpe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image" Target="media/image167.wmf"/><Relationship Id="rId35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7.bin"/><Relationship Id="rId47" Type="http://schemas.openxmlformats.org/officeDocument/2006/relationships/image" Target="media/image21.jpeg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0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0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3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310" Type="http://schemas.openxmlformats.org/officeDocument/2006/relationships/image" Target="media/image155.wmf"/><Relationship Id="rId70" Type="http://schemas.openxmlformats.org/officeDocument/2006/relationships/image" Target="media/image34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8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1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6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4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9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275BEE-0AC2-495D-8D49-C1816B348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2</Pages>
  <Words>1768</Words>
  <Characters>1008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7</cp:revision>
  <dcterms:created xsi:type="dcterms:W3CDTF">2016-06-07T15:22:00Z</dcterms:created>
  <dcterms:modified xsi:type="dcterms:W3CDTF">2016-10-2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